
<file path=[Content_Types].xml><?xml version="1.0" encoding="utf-8"?>
<Types xmlns="http://schemas.openxmlformats.org/package/2006/content-types">
  <Default Extension="bin" ContentType="application/vnd.openxmlformats-officedocument.oleObject"/>
  <Default Extension="fntdata" ContentType="application/x-fontdata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2" r:id="rId7"/>
    <p:sldId id="310" r:id="rId8"/>
    <p:sldId id="311" r:id="rId9"/>
    <p:sldId id="302" r:id="rId10"/>
    <p:sldId id="312" r:id="rId11"/>
    <p:sldId id="313" r:id="rId12"/>
    <p:sldId id="314" r:id="rId13"/>
    <p:sldId id="315" r:id="rId14"/>
    <p:sldId id="316" r:id="rId15"/>
    <p:sldId id="317" r:id="rId16"/>
    <p:sldId id="296" r:id="rId17"/>
    <p:sldId id="308" r:id="rId18"/>
    <p:sldId id="309" r:id="rId19"/>
    <p:sldId id="294" r:id="rId20"/>
    <p:sldId id="291" r:id="rId21"/>
  </p:sldIdLst>
  <p:sldSz cx="18288000" cy="10287000"/>
  <p:notesSz cx="6858000" cy="9144000"/>
  <p:embeddedFontLst>
    <p:embeddedFont>
      <p:font typeface="Calibri" panose="020F0502020204030204" pitchFamily="34" charset="0"/>
      <p:regular r:id="rId22"/>
      <p:bold r:id="rId23"/>
      <p:italic r:id="rId24"/>
      <p:boldItalic r:id="rId25"/>
    </p:embeddedFont>
    <p:embeddedFont>
      <p:font typeface="Cambria Math" panose="02040503050406030204" pitchFamily="18" charset="0"/>
      <p:regular r:id="rId26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99FF99"/>
    <a:srgbClr val="66FF66"/>
    <a:srgbClr val="FF5050"/>
    <a:srgbClr val="EE8A4F"/>
    <a:srgbClr val="99CCFF"/>
    <a:srgbClr val="F9B3A0"/>
    <a:srgbClr val="FFCC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1912" autoAdjust="0"/>
    <p:restoredTop sz="94622" autoAdjust="0"/>
  </p:normalViewPr>
  <p:slideViewPr>
    <p:cSldViewPr>
      <p:cViewPr varScale="1">
        <p:scale>
          <a:sx n="58" d="100"/>
          <a:sy n="58" d="100"/>
        </p:scale>
        <p:origin x="686" y="3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font" Target="fonts/font5.fntdata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font" Target="fonts/font4.fntdata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font" Target="fonts/font3.fntdata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font" Target="fonts/font2.fntdata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font" Target="fonts/font1.fntdata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15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15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15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15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15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15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15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15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15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15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15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11/15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13" Type="http://schemas.openxmlformats.org/officeDocument/2006/relationships/image" Target="../media/image12.svg"/><Relationship Id="rId3" Type="http://schemas.openxmlformats.org/officeDocument/2006/relationships/image" Target="../media/image2.svg"/><Relationship Id="rId7" Type="http://schemas.openxmlformats.org/officeDocument/2006/relationships/image" Target="../media/image6.svg"/><Relationship Id="rId12" Type="http://schemas.openxmlformats.org/officeDocument/2006/relationships/image" Target="../media/image11.png"/><Relationship Id="rId17" Type="http://schemas.openxmlformats.org/officeDocument/2006/relationships/image" Target="../media/image16.svg"/><Relationship Id="rId2" Type="http://schemas.openxmlformats.org/officeDocument/2006/relationships/image" Target="../media/image1.png"/><Relationship Id="rId16" Type="http://schemas.openxmlformats.org/officeDocument/2006/relationships/image" Target="../media/image1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.png"/><Relationship Id="rId11" Type="http://schemas.openxmlformats.org/officeDocument/2006/relationships/image" Target="../media/image10.svg"/><Relationship Id="rId5" Type="http://schemas.openxmlformats.org/officeDocument/2006/relationships/image" Target="../media/image4.svg"/><Relationship Id="rId15" Type="http://schemas.openxmlformats.org/officeDocument/2006/relationships/image" Target="../media/image14.svg"/><Relationship Id="rId10" Type="http://schemas.openxmlformats.org/officeDocument/2006/relationships/image" Target="../media/image9.png"/><Relationship Id="rId4" Type="http://schemas.openxmlformats.org/officeDocument/2006/relationships/image" Target="../media/image3.png"/><Relationship Id="rId9" Type="http://schemas.openxmlformats.org/officeDocument/2006/relationships/image" Target="../media/image8.svg"/><Relationship Id="rId14" Type="http://schemas.openxmlformats.org/officeDocument/2006/relationships/image" Target="../media/image13.png"/></Relationships>
</file>

<file path=ppt/slides/_rels/slide10.xml.rels><?xml version="1.0" encoding="UTF-8" standalone="yes"?>
<Relationships xmlns="http://schemas.openxmlformats.org/package/2006/relationships"><Relationship Id="rId26" Type="http://schemas.openxmlformats.org/officeDocument/2006/relationships/image" Target="../media/image700.png"/><Relationship Id="rId3" Type="http://schemas.openxmlformats.org/officeDocument/2006/relationships/image" Target="../media/image85.svg"/><Relationship Id="rId7" Type="http://schemas.microsoft.com/office/2007/relationships/hdphoto" Target="../media/hdphoto6.wdp"/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6.png"/><Relationship Id="rId5" Type="http://schemas.openxmlformats.org/officeDocument/2006/relationships/image" Target="../media/image10.svg"/><Relationship Id="rId28" Type="http://schemas.openxmlformats.org/officeDocument/2006/relationships/image" Target="../media/image97.png"/><Relationship Id="rId4" Type="http://schemas.openxmlformats.org/officeDocument/2006/relationships/image" Target="../media/image9.png"/><Relationship Id="rId27" Type="http://schemas.openxmlformats.org/officeDocument/2006/relationships/image" Target="../media/image71.png"/></Relationships>
</file>

<file path=ppt/slides/_rels/slide11.xml.rels><?xml version="1.0" encoding="UTF-8" standalone="yes"?>
<Relationships xmlns="http://schemas.openxmlformats.org/package/2006/relationships"><Relationship Id="rId3" Type="http://schemas.microsoft.com/office/2007/relationships/hdphoto" Target="../media/hdphoto7.wdp"/><Relationship Id="rId2" Type="http://schemas.openxmlformats.org/officeDocument/2006/relationships/image" Target="../media/image98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85.svg"/><Relationship Id="rId23" Type="http://schemas.openxmlformats.org/officeDocument/2006/relationships/image" Target="../media/image75.png"/><Relationship Id="rId4" Type="http://schemas.openxmlformats.org/officeDocument/2006/relationships/image" Target="../media/image84.png"/><Relationship Id="rId22" Type="http://schemas.openxmlformats.org/officeDocument/2006/relationships/image" Target="../media/image740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13" Type="http://schemas.openxmlformats.org/officeDocument/2006/relationships/image" Target="../media/image760.png"/><Relationship Id="rId18" Type="http://schemas.openxmlformats.org/officeDocument/2006/relationships/image" Target="../media/image99.png"/><Relationship Id="rId3" Type="http://schemas.openxmlformats.org/officeDocument/2006/relationships/image" Target="../media/image71.svg"/><Relationship Id="rId21" Type="http://schemas.openxmlformats.org/officeDocument/2006/relationships/image" Target="../media/image49.svg"/><Relationship Id="rId7" Type="http://schemas.openxmlformats.org/officeDocument/2006/relationships/image" Target="../media/image73.svg"/><Relationship Id="rId17" Type="http://schemas.openxmlformats.org/officeDocument/2006/relationships/image" Target="../media/image78.png"/><Relationship Id="rId2" Type="http://schemas.openxmlformats.org/officeDocument/2006/relationships/image" Target="../media/image70.png"/><Relationship Id="rId16" Type="http://schemas.openxmlformats.org/officeDocument/2006/relationships/image" Target="../media/image77.png"/><Relationship Id="rId20" Type="http://schemas.openxmlformats.org/officeDocument/2006/relationships/image" Target="../media/image4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2.png"/><Relationship Id="rId5" Type="http://schemas.openxmlformats.org/officeDocument/2006/relationships/image" Target="../media/image51.svg"/><Relationship Id="rId15" Type="http://schemas.openxmlformats.org/officeDocument/2006/relationships/image" Target="../media/image75.svg"/><Relationship Id="rId19" Type="http://schemas.microsoft.com/office/2007/relationships/hdphoto" Target="../media/hdphoto8.wdp"/><Relationship Id="rId4" Type="http://schemas.openxmlformats.org/officeDocument/2006/relationships/image" Target="../media/image50.png"/><Relationship Id="rId9" Type="http://schemas.openxmlformats.org/officeDocument/2006/relationships/image" Target="../media/image18.svg"/><Relationship Id="rId14" Type="http://schemas.openxmlformats.org/officeDocument/2006/relationships/image" Target="../media/image74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png"/><Relationship Id="rId13" Type="http://schemas.openxmlformats.org/officeDocument/2006/relationships/image" Target="../media/image91.svg"/><Relationship Id="rId3" Type="http://schemas.openxmlformats.org/officeDocument/2006/relationships/image" Target="../media/image81.svg"/><Relationship Id="rId21" Type="http://schemas.openxmlformats.org/officeDocument/2006/relationships/image" Target="../media/image780.png"/><Relationship Id="rId7" Type="http://schemas.openxmlformats.org/officeDocument/2006/relationships/image" Target="../media/image85.svg"/><Relationship Id="rId12" Type="http://schemas.openxmlformats.org/officeDocument/2006/relationships/image" Target="../media/image90.png"/><Relationship Id="rId17" Type="http://schemas.openxmlformats.org/officeDocument/2006/relationships/image" Target="../media/image93.wmf"/><Relationship Id="rId2" Type="http://schemas.openxmlformats.org/officeDocument/2006/relationships/image" Target="../media/image80.png"/><Relationship Id="rId16" Type="http://schemas.openxmlformats.org/officeDocument/2006/relationships/oleObject" Target="../embeddings/oleObject2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4.png"/><Relationship Id="rId11" Type="http://schemas.openxmlformats.org/officeDocument/2006/relationships/image" Target="../media/image89.svg"/><Relationship Id="rId5" Type="http://schemas.openxmlformats.org/officeDocument/2006/relationships/image" Target="../media/image83.svg"/><Relationship Id="rId15" Type="http://schemas.microsoft.com/office/2007/relationships/hdphoto" Target="../media/hdphoto3.wdp"/><Relationship Id="rId10" Type="http://schemas.openxmlformats.org/officeDocument/2006/relationships/image" Target="../media/image88.png"/><Relationship Id="rId4" Type="http://schemas.openxmlformats.org/officeDocument/2006/relationships/image" Target="../media/image82.png"/><Relationship Id="rId9" Type="http://schemas.openxmlformats.org/officeDocument/2006/relationships/image" Target="../media/image87.svg"/><Relationship Id="rId14" Type="http://schemas.openxmlformats.org/officeDocument/2006/relationships/image" Target="../media/image92.png"/></Relationships>
</file>

<file path=ppt/slides/_rels/slide14.xml.rels><?xml version="1.0" encoding="UTF-8" standalone="yes"?>
<Relationships xmlns="http://schemas.openxmlformats.org/package/2006/relationships"><Relationship Id="rId8" Type="http://schemas.microsoft.com/office/2007/relationships/hdphoto" Target="../media/hdphoto9.wdp"/><Relationship Id="rId3" Type="http://schemas.openxmlformats.org/officeDocument/2006/relationships/image" Target="../media/image84.png"/><Relationship Id="rId7" Type="http://schemas.openxmlformats.org/officeDocument/2006/relationships/image" Target="../media/image100.png"/><Relationship Id="rId2" Type="http://schemas.openxmlformats.org/officeDocument/2006/relationships/image" Target="../media/image79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.svg"/><Relationship Id="rId5" Type="http://schemas.openxmlformats.org/officeDocument/2006/relationships/image" Target="../media/image9.png"/><Relationship Id="rId4" Type="http://schemas.openxmlformats.org/officeDocument/2006/relationships/image" Target="../media/image85.sv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svg"/><Relationship Id="rId7" Type="http://schemas.microsoft.com/office/2007/relationships/hdphoto" Target="../media/hdphoto10.wdp"/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1.png"/><Relationship Id="rId5" Type="http://schemas.openxmlformats.org/officeDocument/2006/relationships/image" Target="../media/image10.svg"/><Relationship Id="rId4" Type="http://schemas.openxmlformats.org/officeDocument/2006/relationships/image" Target="../media/image9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svg"/><Relationship Id="rId13" Type="http://schemas.openxmlformats.org/officeDocument/2006/relationships/image" Target="../media/image108.png"/><Relationship Id="rId18" Type="http://schemas.openxmlformats.org/officeDocument/2006/relationships/image" Target="../media/image10.svg"/><Relationship Id="rId3" Type="http://schemas.openxmlformats.org/officeDocument/2006/relationships/image" Target="../media/image103.png"/><Relationship Id="rId21" Type="http://schemas.openxmlformats.org/officeDocument/2006/relationships/image" Target="../media/image27.png"/><Relationship Id="rId7" Type="http://schemas.openxmlformats.org/officeDocument/2006/relationships/image" Target="../media/image106.png"/><Relationship Id="rId12" Type="http://schemas.openxmlformats.org/officeDocument/2006/relationships/image" Target="../media/image87.svg"/><Relationship Id="rId17" Type="http://schemas.openxmlformats.org/officeDocument/2006/relationships/image" Target="../media/image9.png"/><Relationship Id="rId2" Type="http://schemas.openxmlformats.org/officeDocument/2006/relationships/image" Target="../media/image102.png"/><Relationship Id="rId16" Type="http://schemas.openxmlformats.org/officeDocument/2006/relationships/image" Target="../media/image85.svg"/><Relationship Id="rId20" Type="http://schemas.openxmlformats.org/officeDocument/2006/relationships/image" Target="../media/image16.sv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5.svg"/><Relationship Id="rId11" Type="http://schemas.openxmlformats.org/officeDocument/2006/relationships/image" Target="../media/image86.png"/><Relationship Id="rId32" Type="http://schemas.microsoft.com/office/2007/relationships/hdphoto" Target="../media/hdphoto11.wdp"/><Relationship Id="rId5" Type="http://schemas.openxmlformats.org/officeDocument/2006/relationships/image" Target="../media/image104.png"/><Relationship Id="rId15" Type="http://schemas.openxmlformats.org/officeDocument/2006/relationships/image" Target="../media/image84.png"/><Relationship Id="rId10" Type="http://schemas.openxmlformats.org/officeDocument/2006/relationships/image" Target="../media/image75.svg"/><Relationship Id="rId19" Type="http://schemas.openxmlformats.org/officeDocument/2006/relationships/image" Target="../media/image15.png"/><Relationship Id="rId31" Type="http://schemas.openxmlformats.org/officeDocument/2006/relationships/image" Target="../media/image110.png"/><Relationship Id="rId4" Type="http://schemas.openxmlformats.org/officeDocument/2006/relationships/image" Target="../media/image62.png"/><Relationship Id="rId9" Type="http://schemas.openxmlformats.org/officeDocument/2006/relationships/image" Target="../media/image74.png"/><Relationship Id="rId14" Type="http://schemas.openxmlformats.org/officeDocument/2006/relationships/image" Target="../media/image109.svg"/><Relationship Id="rId22" Type="http://schemas.openxmlformats.org/officeDocument/2006/relationships/image" Target="../media/image28.svg"/><Relationship Id="rId30" Type="http://schemas.openxmlformats.org/officeDocument/2006/relationships/image" Target="../media/image89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svg"/><Relationship Id="rId13" Type="http://schemas.openxmlformats.org/officeDocument/2006/relationships/image" Target="../media/image108.png"/><Relationship Id="rId18" Type="http://schemas.openxmlformats.org/officeDocument/2006/relationships/image" Target="../media/image85.svg"/><Relationship Id="rId3" Type="http://schemas.openxmlformats.org/officeDocument/2006/relationships/image" Target="../media/image103.png"/><Relationship Id="rId21" Type="http://schemas.openxmlformats.org/officeDocument/2006/relationships/image" Target="../media/image15.png"/><Relationship Id="rId7" Type="http://schemas.openxmlformats.org/officeDocument/2006/relationships/image" Target="../media/image106.png"/><Relationship Id="rId12" Type="http://schemas.openxmlformats.org/officeDocument/2006/relationships/image" Target="../media/image87.svg"/><Relationship Id="rId17" Type="http://schemas.openxmlformats.org/officeDocument/2006/relationships/image" Target="../media/image84.png"/><Relationship Id="rId2" Type="http://schemas.openxmlformats.org/officeDocument/2006/relationships/image" Target="../media/image102.png"/><Relationship Id="rId16" Type="http://schemas.openxmlformats.org/officeDocument/2006/relationships/image" Target="../media/image112.svg"/><Relationship Id="rId20" Type="http://schemas.openxmlformats.org/officeDocument/2006/relationships/image" Target="../media/image10.sv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5.svg"/><Relationship Id="rId11" Type="http://schemas.openxmlformats.org/officeDocument/2006/relationships/image" Target="../media/image86.png"/><Relationship Id="rId24" Type="http://schemas.openxmlformats.org/officeDocument/2006/relationships/image" Target="../media/image28.svg"/><Relationship Id="rId5" Type="http://schemas.openxmlformats.org/officeDocument/2006/relationships/image" Target="../media/image104.png"/><Relationship Id="rId15" Type="http://schemas.openxmlformats.org/officeDocument/2006/relationships/image" Target="../media/image111.png"/><Relationship Id="rId23" Type="http://schemas.openxmlformats.org/officeDocument/2006/relationships/image" Target="../media/image27.png"/><Relationship Id="rId28" Type="http://schemas.openxmlformats.org/officeDocument/2006/relationships/image" Target="../media/image860.png"/><Relationship Id="rId10" Type="http://schemas.openxmlformats.org/officeDocument/2006/relationships/image" Target="../media/image75.svg"/><Relationship Id="rId19" Type="http://schemas.openxmlformats.org/officeDocument/2006/relationships/image" Target="../media/image9.png"/><Relationship Id="rId4" Type="http://schemas.openxmlformats.org/officeDocument/2006/relationships/image" Target="../media/image62.png"/><Relationship Id="rId9" Type="http://schemas.openxmlformats.org/officeDocument/2006/relationships/image" Target="../media/image74.png"/><Relationship Id="rId14" Type="http://schemas.openxmlformats.org/officeDocument/2006/relationships/image" Target="../media/image109.svg"/><Relationship Id="rId22" Type="http://schemas.openxmlformats.org/officeDocument/2006/relationships/image" Target="../media/image16.sv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svg"/><Relationship Id="rId13" Type="http://schemas.openxmlformats.org/officeDocument/2006/relationships/image" Target="../media/image108.png"/><Relationship Id="rId18" Type="http://schemas.openxmlformats.org/officeDocument/2006/relationships/image" Target="../media/image10.svg"/><Relationship Id="rId26" Type="http://schemas.openxmlformats.org/officeDocument/2006/relationships/image" Target="../media/image870.png"/><Relationship Id="rId3" Type="http://schemas.openxmlformats.org/officeDocument/2006/relationships/image" Target="../media/image103.png"/><Relationship Id="rId21" Type="http://schemas.openxmlformats.org/officeDocument/2006/relationships/image" Target="../media/image27.png"/><Relationship Id="rId7" Type="http://schemas.openxmlformats.org/officeDocument/2006/relationships/image" Target="../media/image106.png"/><Relationship Id="rId12" Type="http://schemas.openxmlformats.org/officeDocument/2006/relationships/image" Target="../media/image87.svg"/><Relationship Id="rId17" Type="http://schemas.openxmlformats.org/officeDocument/2006/relationships/image" Target="../media/image9.png"/><Relationship Id="rId2" Type="http://schemas.openxmlformats.org/officeDocument/2006/relationships/image" Target="../media/image102.png"/><Relationship Id="rId16" Type="http://schemas.openxmlformats.org/officeDocument/2006/relationships/image" Target="../media/image85.svg"/><Relationship Id="rId20" Type="http://schemas.openxmlformats.org/officeDocument/2006/relationships/image" Target="../media/image16.sv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5.svg"/><Relationship Id="rId11" Type="http://schemas.openxmlformats.org/officeDocument/2006/relationships/image" Target="../media/image86.png"/><Relationship Id="rId5" Type="http://schemas.openxmlformats.org/officeDocument/2006/relationships/image" Target="../media/image104.png"/><Relationship Id="rId15" Type="http://schemas.openxmlformats.org/officeDocument/2006/relationships/image" Target="../media/image84.png"/><Relationship Id="rId28" Type="http://schemas.microsoft.com/office/2007/relationships/hdphoto" Target="../media/hdphoto12.wdp"/><Relationship Id="rId10" Type="http://schemas.openxmlformats.org/officeDocument/2006/relationships/image" Target="../media/image75.svg"/><Relationship Id="rId19" Type="http://schemas.openxmlformats.org/officeDocument/2006/relationships/image" Target="../media/image15.png"/><Relationship Id="rId4" Type="http://schemas.openxmlformats.org/officeDocument/2006/relationships/image" Target="../media/image62.png"/><Relationship Id="rId9" Type="http://schemas.openxmlformats.org/officeDocument/2006/relationships/image" Target="../media/image74.png"/><Relationship Id="rId14" Type="http://schemas.openxmlformats.org/officeDocument/2006/relationships/image" Target="../media/image109.svg"/><Relationship Id="rId22" Type="http://schemas.openxmlformats.org/officeDocument/2006/relationships/image" Target="../media/image28.svg"/><Relationship Id="rId27" Type="http://schemas.openxmlformats.org/officeDocument/2006/relationships/image" Target="../media/image113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png"/><Relationship Id="rId13" Type="http://schemas.openxmlformats.org/officeDocument/2006/relationships/image" Target="../media/image39.svg"/><Relationship Id="rId3" Type="http://schemas.openxmlformats.org/officeDocument/2006/relationships/image" Target="../media/image115.svg"/><Relationship Id="rId7" Type="http://schemas.openxmlformats.org/officeDocument/2006/relationships/image" Target="../media/image89.svg"/><Relationship Id="rId12" Type="http://schemas.openxmlformats.org/officeDocument/2006/relationships/image" Target="../media/image38.png"/><Relationship Id="rId17" Type="http://schemas.openxmlformats.org/officeDocument/2006/relationships/image" Target="../media/image117.svg"/><Relationship Id="rId2" Type="http://schemas.openxmlformats.org/officeDocument/2006/relationships/image" Target="../media/image114.png"/><Relationship Id="rId16" Type="http://schemas.openxmlformats.org/officeDocument/2006/relationships/image" Target="../media/image11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8.png"/><Relationship Id="rId11" Type="http://schemas.openxmlformats.org/officeDocument/2006/relationships/image" Target="../media/image63.svg"/><Relationship Id="rId5" Type="http://schemas.openxmlformats.org/officeDocument/2006/relationships/image" Target="../media/image10.svg"/><Relationship Id="rId15" Type="http://schemas.openxmlformats.org/officeDocument/2006/relationships/image" Target="../media/image61.svg"/><Relationship Id="rId10" Type="http://schemas.openxmlformats.org/officeDocument/2006/relationships/image" Target="../media/image62.png"/><Relationship Id="rId4" Type="http://schemas.openxmlformats.org/officeDocument/2006/relationships/image" Target="../media/image9.png"/><Relationship Id="rId9" Type="http://schemas.openxmlformats.org/officeDocument/2006/relationships/image" Target="../media/image87.svg"/><Relationship Id="rId14" Type="http://schemas.openxmlformats.org/officeDocument/2006/relationships/image" Target="../media/image60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png"/><Relationship Id="rId13" Type="http://schemas.openxmlformats.org/officeDocument/2006/relationships/image" Target="../media/image28.svg"/><Relationship Id="rId18" Type="http://schemas.openxmlformats.org/officeDocument/2006/relationships/image" Target="../media/image33.png"/><Relationship Id="rId3" Type="http://schemas.openxmlformats.org/officeDocument/2006/relationships/image" Target="../media/image18.svg"/><Relationship Id="rId7" Type="http://schemas.openxmlformats.org/officeDocument/2006/relationships/image" Target="../media/image22.svg"/><Relationship Id="rId12" Type="http://schemas.openxmlformats.org/officeDocument/2006/relationships/image" Target="../media/image27.png"/><Relationship Id="rId17" Type="http://schemas.openxmlformats.org/officeDocument/2006/relationships/image" Target="../media/image32.svg"/><Relationship Id="rId2" Type="http://schemas.openxmlformats.org/officeDocument/2006/relationships/image" Target="../media/image17.png"/><Relationship Id="rId16" Type="http://schemas.openxmlformats.org/officeDocument/2006/relationships/image" Target="../media/image3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1.png"/><Relationship Id="rId11" Type="http://schemas.openxmlformats.org/officeDocument/2006/relationships/image" Target="../media/image26.svg"/><Relationship Id="rId5" Type="http://schemas.openxmlformats.org/officeDocument/2006/relationships/image" Target="../media/image20.svg"/><Relationship Id="rId15" Type="http://schemas.openxmlformats.org/officeDocument/2006/relationships/image" Target="../media/image30.svg"/><Relationship Id="rId10" Type="http://schemas.openxmlformats.org/officeDocument/2006/relationships/image" Target="../media/image25.png"/><Relationship Id="rId19" Type="http://schemas.microsoft.com/office/2007/relationships/hdphoto" Target="../media/hdphoto1.wdp"/><Relationship Id="rId4" Type="http://schemas.openxmlformats.org/officeDocument/2006/relationships/image" Target="../media/image19.png"/><Relationship Id="rId9" Type="http://schemas.openxmlformats.org/officeDocument/2006/relationships/image" Target="../media/image24.svg"/><Relationship Id="rId14" Type="http://schemas.openxmlformats.org/officeDocument/2006/relationships/image" Target="../media/image29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png"/><Relationship Id="rId13" Type="http://schemas.openxmlformats.org/officeDocument/2006/relationships/image" Target="../media/image49.svg"/><Relationship Id="rId18" Type="http://schemas.openxmlformats.org/officeDocument/2006/relationships/image" Target="../media/image127.png"/><Relationship Id="rId3" Type="http://schemas.openxmlformats.org/officeDocument/2006/relationships/image" Target="../media/image119.svg"/><Relationship Id="rId21" Type="http://schemas.openxmlformats.org/officeDocument/2006/relationships/image" Target="../media/image67.svg"/><Relationship Id="rId7" Type="http://schemas.openxmlformats.org/officeDocument/2006/relationships/image" Target="../media/image109.svg"/><Relationship Id="rId12" Type="http://schemas.openxmlformats.org/officeDocument/2006/relationships/image" Target="../media/image48.png"/><Relationship Id="rId17" Type="http://schemas.openxmlformats.org/officeDocument/2006/relationships/image" Target="../media/image126.svg"/><Relationship Id="rId2" Type="http://schemas.openxmlformats.org/officeDocument/2006/relationships/image" Target="../media/image118.png"/><Relationship Id="rId16" Type="http://schemas.openxmlformats.org/officeDocument/2006/relationships/image" Target="../media/image125.png"/><Relationship Id="rId20" Type="http://schemas.openxmlformats.org/officeDocument/2006/relationships/image" Target="../media/image6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8.png"/><Relationship Id="rId11" Type="http://schemas.openxmlformats.org/officeDocument/2006/relationships/image" Target="../media/image122.svg"/><Relationship Id="rId5" Type="http://schemas.openxmlformats.org/officeDocument/2006/relationships/image" Target="../media/image47.svg"/><Relationship Id="rId15" Type="http://schemas.openxmlformats.org/officeDocument/2006/relationships/image" Target="../media/image124.svg"/><Relationship Id="rId23" Type="http://schemas.openxmlformats.org/officeDocument/2006/relationships/image" Target="../media/image81.svg"/><Relationship Id="rId10" Type="http://schemas.openxmlformats.org/officeDocument/2006/relationships/image" Target="../media/image121.png"/><Relationship Id="rId19" Type="http://schemas.openxmlformats.org/officeDocument/2006/relationships/image" Target="../media/image128.svg"/><Relationship Id="rId4" Type="http://schemas.openxmlformats.org/officeDocument/2006/relationships/image" Target="../media/image46.png"/><Relationship Id="rId9" Type="http://schemas.openxmlformats.org/officeDocument/2006/relationships/image" Target="../media/image120.svg"/><Relationship Id="rId14" Type="http://schemas.openxmlformats.org/officeDocument/2006/relationships/image" Target="../media/image123.png"/><Relationship Id="rId22" Type="http://schemas.openxmlformats.org/officeDocument/2006/relationships/image" Target="../media/image80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png"/><Relationship Id="rId13" Type="http://schemas.openxmlformats.org/officeDocument/2006/relationships/image" Target="../media/image45.svg"/><Relationship Id="rId3" Type="http://schemas.openxmlformats.org/officeDocument/2006/relationships/image" Target="../media/image35.svg"/><Relationship Id="rId7" Type="http://schemas.openxmlformats.org/officeDocument/2006/relationships/image" Target="../media/image39.svg"/><Relationship Id="rId12" Type="http://schemas.openxmlformats.org/officeDocument/2006/relationships/image" Target="../media/image44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8.png"/><Relationship Id="rId11" Type="http://schemas.openxmlformats.org/officeDocument/2006/relationships/image" Target="../media/image43.svg"/><Relationship Id="rId5" Type="http://schemas.openxmlformats.org/officeDocument/2006/relationships/image" Target="../media/image37.svg"/><Relationship Id="rId15" Type="http://schemas.openxmlformats.org/officeDocument/2006/relationships/image" Target="../media/image47.svg"/><Relationship Id="rId10" Type="http://schemas.openxmlformats.org/officeDocument/2006/relationships/image" Target="../media/image42.png"/><Relationship Id="rId4" Type="http://schemas.openxmlformats.org/officeDocument/2006/relationships/image" Target="../media/image36.png"/><Relationship Id="rId9" Type="http://schemas.openxmlformats.org/officeDocument/2006/relationships/image" Target="../media/image41.svg"/><Relationship Id="rId14" Type="http://schemas.openxmlformats.org/officeDocument/2006/relationships/image" Target="../media/image46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png"/><Relationship Id="rId13" Type="http://schemas.openxmlformats.org/officeDocument/2006/relationships/image" Target="../media/image59.svg"/><Relationship Id="rId18" Type="http://schemas.openxmlformats.org/officeDocument/2006/relationships/image" Target="../media/image64.png"/><Relationship Id="rId3" Type="http://schemas.openxmlformats.org/officeDocument/2006/relationships/image" Target="../media/image49.svg"/><Relationship Id="rId21" Type="http://schemas.openxmlformats.org/officeDocument/2006/relationships/image" Target="../media/image67.svg"/><Relationship Id="rId7" Type="http://schemas.openxmlformats.org/officeDocument/2006/relationships/image" Target="../media/image53.svg"/><Relationship Id="rId12" Type="http://schemas.openxmlformats.org/officeDocument/2006/relationships/image" Target="../media/image58.png"/><Relationship Id="rId17" Type="http://schemas.openxmlformats.org/officeDocument/2006/relationships/image" Target="../media/image63.svg"/><Relationship Id="rId2" Type="http://schemas.openxmlformats.org/officeDocument/2006/relationships/image" Target="../media/image48.png"/><Relationship Id="rId16" Type="http://schemas.openxmlformats.org/officeDocument/2006/relationships/image" Target="../media/image62.png"/><Relationship Id="rId20" Type="http://schemas.openxmlformats.org/officeDocument/2006/relationships/image" Target="../media/image6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2.png"/><Relationship Id="rId11" Type="http://schemas.openxmlformats.org/officeDocument/2006/relationships/image" Target="../media/image57.svg"/><Relationship Id="rId5" Type="http://schemas.openxmlformats.org/officeDocument/2006/relationships/image" Target="../media/image51.svg"/><Relationship Id="rId15" Type="http://schemas.openxmlformats.org/officeDocument/2006/relationships/image" Target="../media/image61.svg"/><Relationship Id="rId23" Type="http://schemas.openxmlformats.org/officeDocument/2006/relationships/image" Target="../media/image69.svg"/><Relationship Id="rId10" Type="http://schemas.openxmlformats.org/officeDocument/2006/relationships/image" Target="../media/image56.png"/><Relationship Id="rId19" Type="http://schemas.openxmlformats.org/officeDocument/2006/relationships/image" Target="../media/image65.svg"/><Relationship Id="rId4" Type="http://schemas.openxmlformats.org/officeDocument/2006/relationships/image" Target="../media/image50.png"/><Relationship Id="rId9" Type="http://schemas.openxmlformats.org/officeDocument/2006/relationships/image" Target="../media/image55.svg"/><Relationship Id="rId14" Type="http://schemas.openxmlformats.org/officeDocument/2006/relationships/image" Target="../media/image60.png"/><Relationship Id="rId22" Type="http://schemas.openxmlformats.org/officeDocument/2006/relationships/image" Target="../media/image68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png"/><Relationship Id="rId13" Type="http://schemas.openxmlformats.org/officeDocument/2006/relationships/image" Target="../media/image41.png"/><Relationship Id="rId18" Type="http://schemas.openxmlformats.org/officeDocument/2006/relationships/image" Target="../media/image78.png"/><Relationship Id="rId3" Type="http://schemas.openxmlformats.org/officeDocument/2006/relationships/image" Target="../media/image71.svg"/><Relationship Id="rId21" Type="http://schemas.openxmlformats.org/officeDocument/2006/relationships/image" Target="../media/image47.png"/><Relationship Id="rId7" Type="http://schemas.openxmlformats.org/officeDocument/2006/relationships/image" Target="../media/image51.svg"/><Relationship Id="rId17" Type="http://schemas.openxmlformats.org/officeDocument/2006/relationships/image" Target="../media/image77.png"/><Relationship Id="rId2" Type="http://schemas.openxmlformats.org/officeDocument/2006/relationships/image" Target="../media/image70.png"/><Relationship Id="rId16" Type="http://schemas.openxmlformats.org/officeDocument/2006/relationships/image" Target="../media/image76.png"/><Relationship Id="rId20" Type="http://schemas.microsoft.com/office/2007/relationships/hdphoto" Target="../media/hdphoto2.wdp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0.png"/><Relationship Id="rId11" Type="http://schemas.openxmlformats.org/officeDocument/2006/relationships/image" Target="../media/image18.svg"/><Relationship Id="rId24" Type="http://schemas.openxmlformats.org/officeDocument/2006/relationships/image" Target="../media/image500.png"/><Relationship Id="rId5" Type="http://schemas.openxmlformats.org/officeDocument/2006/relationships/image" Target="../media/image49.svg"/><Relationship Id="rId15" Type="http://schemas.openxmlformats.org/officeDocument/2006/relationships/image" Target="../media/image75.svg"/><Relationship Id="rId23" Type="http://schemas.openxmlformats.org/officeDocument/2006/relationships/image" Target="../media/image49.png"/><Relationship Id="rId10" Type="http://schemas.openxmlformats.org/officeDocument/2006/relationships/image" Target="../media/image17.png"/><Relationship Id="rId19" Type="http://schemas.openxmlformats.org/officeDocument/2006/relationships/image" Target="../media/image79.png"/><Relationship Id="rId4" Type="http://schemas.openxmlformats.org/officeDocument/2006/relationships/image" Target="../media/image48.png"/><Relationship Id="rId9" Type="http://schemas.openxmlformats.org/officeDocument/2006/relationships/image" Target="../media/image73.svg"/><Relationship Id="rId14" Type="http://schemas.openxmlformats.org/officeDocument/2006/relationships/image" Target="../media/image74.png"/><Relationship Id="rId22" Type="http://schemas.openxmlformats.org/officeDocument/2006/relationships/image" Target="../media/image480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png"/><Relationship Id="rId13" Type="http://schemas.openxmlformats.org/officeDocument/2006/relationships/image" Target="../media/image91.svg"/><Relationship Id="rId3" Type="http://schemas.openxmlformats.org/officeDocument/2006/relationships/image" Target="../media/image81.svg"/><Relationship Id="rId21" Type="http://schemas.openxmlformats.org/officeDocument/2006/relationships/image" Target="../media/image580.png"/><Relationship Id="rId7" Type="http://schemas.openxmlformats.org/officeDocument/2006/relationships/image" Target="../media/image85.svg"/><Relationship Id="rId12" Type="http://schemas.openxmlformats.org/officeDocument/2006/relationships/image" Target="../media/image90.png"/><Relationship Id="rId17" Type="http://schemas.openxmlformats.org/officeDocument/2006/relationships/image" Target="../media/image93.wmf"/><Relationship Id="rId2" Type="http://schemas.openxmlformats.org/officeDocument/2006/relationships/image" Target="../media/image80.png"/><Relationship Id="rId16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4.png"/><Relationship Id="rId11" Type="http://schemas.openxmlformats.org/officeDocument/2006/relationships/image" Target="../media/image89.svg"/><Relationship Id="rId5" Type="http://schemas.openxmlformats.org/officeDocument/2006/relationships/image" Target="../media/image83.svg"/><Relationship Id="rId15" Type="http://schemas.microsoft.com/office/2007/relationships/hdphoto" Target="../media/hdphoto3.wdp"/><Relationship Id="rId10" Type="http://schemas.openxmlformats.org/officeDocument/2006/relationships/image" Target="../media/image88.png"/><Relationship Id="rId4" Type="http://schemas.openxmlformats.org/officeDocument/2006/relationships/image" Target="../media/image82.png"/><Relationship Id="rId9" Type="http://schemas.openxmlformats.org/officeDocument/2006/relationships/image" Target="../media/image87.svg"/><Relationship Id="rId14" Type="http://schemas.openxmlformats.org/officeDocument/2006/relationships/image" Target="../media/image92.png"/></Relationships>
</file>

<file path=ppt/slides/_rels/slide7.xml.rels><?xml version="1.0" encoding="UTF-8" standalone="yes"?>
<Relationships xmlns="http://schemas.openxmlformats.org/package/2006/relationships"><Relationship Id="rId18" Type="http://schemas.openxmlformats.org/officeDocument/2006/relationships/image" Target="../media/image59.png"/><Relationship Id="rId3" Type="http://schemas.openxmlformats.org/officeDocument/2006/relationships/image" Target="../media/image85.svg"/><Relationship Id="rId21" Type="http://schemas.openxmlformats.org/officeDocument/2006/relationships/image" Target="../media/image94.png"/><Relationship Id="rId17" Type="http://schemas.openxmlformats.org/officeDocument/2006/relationships/image" Target="../media/image600.png"/><Relationship Id="rId2" Type="http://schemas.openxmlformats.org/officeDocument/2006/relationships/image" Target="../media/image84.png"/><Relationship Id="rId20" Type="http://schemas.openxmlformats.org/officeDocument/2006/relationships/image" Target="../media/image61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91.svg"/><Relationship Id="rId19" Type="http://schemas.openxmlformats.org/officeDocument/2006/relationships/image" Target="../media/image620.png"/><Relationship Id="rId4" Type="http://schemas.openxmlformats.org/officeDocument/2006/relationships/image" Target="../media/image90.png"/><Relationship Id="rId22" Type="http://schemas.microsoft.com/office/2007/relationships/hdphoto" Target="../media/hdphoto4.wdp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svg"/><Relationship Id="rId21" Type="http://schemas.openxmlformats.org/officeDocument/2006/relationships/image" Target="../media/image95.png"/><Relationship Id="rId17" Type="http://schemas.openxmlformats.org/officeDocument/2006/relationships/image" Target="../media/image600.png"/><Relationship Id="rId2" Type="http://schemas.openxmlformats.org/officeDocument/2006/relationships/image" Target="../media/image84.png"/><Relationship Id="rId20" Type="http://schemas.openxmlformats.org/officeDocument/2006/relationships/image" Target="../media/image640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91.svg"/><Relationship Id="rId23" Type="http://schemas.openxmlformats.org/officeDocument/2006/relationships/image" Target="../media/image660.png"/><Relationship Id="rId19" Type="http://schemas.openxmlformats.org/officeDocument/2006/relationships/image" Target="../media/image620.png"/><Relationship Id="rId4" Type="http://schemas.openxmlformats.org/officeDocument/2006/relationships/image" Target="../media/image90.png"/><Relationship Id="rId22" Type="http://schemas.microsoft.com/office/2007/relationships/hdphoto" Target="../media/hdphoto5.wdp"/></Relationships>
</file>

<file path=ppt/slides/_rels/slide9.xml.rels><?xml version="1.0" encoding="UTF-8" standalone="yes"?>
<Relationships xmlns="http://schemas.openxmlformats.org/package/2006/relationships"><Relationship Id="rId8" Type="http://schemas.microsoft.com/office/2007/relationships/hdphoto" Target="../media/hdphoto6.wdp"/><Relationship Id="rId3" Type="http://schemas.openxmlformats.org/officeDocument/2006/relationships/image" Target="../media/image84.png"/><Relationship Id="rId7" Type="http://schemas.openxmlformats.org/officeDocument/2006/relationships/image" Target="../media/image96.png"/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.svg"/><Relationship Id="rId5" Type="http://schemas.openxmlformats.org/officeDocument/2006/relationships/image" Target="../media/image9.png"/><Relationship Id="rId4" Type="http://schemas.openxmlformats.org/officeDocument/2006/relationships/image" Target="../media/image85.sv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" name="Nhóm 12">
            <a:extLst>
              <a:ext uri="{FF2B5EF4-FFF2-40B4-BE49-F238E27FC236}">
                <a16:creationId xmlns:a16="http://schemas.microsoft.com/office/drawing/2014/main" id="{FC18B026-F3AB-DA4A-8052-E4DA1055AD90}"/>
              </a:ext>
            </a:extLst>
          </p:cNvPr>
          <p:cNvGrpSpPr/>
          <p:nvPr/>
        </p:nvGrpSpPr>
        <p:grpSpPr>
          <a:xfrm>
            <a:off x="1903945" y="1586715"/>
            <a:ext cx="13771490" cy="6928001"/>
            <a:chOff x="3349171" y="2091585"/>
            <a:chExt cx="11589658" cy="5120522"/>
          </a:xfrm>
        </p:grpSpPr>
        <p:pic>
          <p:nvPicPr>
            <p:cNvPr id="2" name="Picture 2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rcRect/>
            <a:stretch>
              <a:fillRect/>
            </a:stretch>
          </p:blipFill>
          <p:spPr>
            <a:xfrm>
              <a:off x="3349171" y="2091585"/>
              <a:ext cx="11589658" cy="5120522"/>
            </a:xfrm>
            <a:prstGeom prst="rect">
              <a:avLst/>
            </a:prstGeom>
          </p:spPr>
        </p:pic>
        <p:pic>
          <p:nvPicPr>
            <p:cNvPr id="3" name="Picture 3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5"/>
                </a:ext>
              </a:extLst>
            </a:blip>
            <a:srcRect/>
            <a:stretch>
              <a:fillRect/>
            </a:stretch>
          </p:blipFill>
          <p:spPr>
            <a:xfrm>
              <a:off x="3733950" y="2261587"/>
              <a:ext cx="10820099" cy="4780517"/>
            </a:xfrm>
            <a:prstGeom prst="rect">
              <a:avLst/>
            </a:prstGeom>
          </p:spPr>
        </p:pic>
      </p:grpSp>
      <p:pic>
        <p:nvPicPr>
          <p:cNvPr id="5" name="Picture 5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 rot="-2700000">
            <a:off x="913744" y="2448481"/>
            <a:ext cx="4371373" cy="739159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>
            <a:off x="5498320" y="7559824"/>
            <a:ext cx="6744660" cy="1140461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 rot="2838632">
            <a:off x="13395628" y="643881"/>
            <a:ext cx="4001286" cy="2245722"/>
          </a:xfrm>
          <a:prstGeom prst="rect">
            <a:avLst/>
          </a:prstGeom>
        </p:spPr>
      </p:pic>
      <p:pic>
        <p:nvPicPr>
          <p:cNvPr id="8" name="Picture 8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1"/>
              </a:ext>
            </a:extLst>
          </a:blip>
          <a:srcRect/>
          <a:stretch>
            <a:fillRect/>
          </a:stretch>
        </p:blipFill>
        <p:spPr>
          <a:xfrm rot="10676741">
            <a:off x="49000" y="2760730"/>
            <a:ext cx="1496634" cy="1554344"/>
          </a:xfrm>
          <a:prstGeom prst="rect">
            <a:avLst/>
          </a:prstGeom>
        </p:spPr>
      </p:pic>
      <p:pic>
        <p:nvPicPr>
          <p:cNvPr id="9" name="Picture 9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3"/>
              </a:ext>
            </a:extLst>
          </a:blip>
          <a:srcRect/>
          <a:stretch>
            <a:fillRect/>
          </a:stretch>
        </p:blipFill>
        <p:spPr>
          <a:xfrm rot="1005649">
            <a:off x="117281" y="6979652"/>
            <a:ext cx="4183195" cy="3048503"/>
          </a:xfrm>
          <a:prstGeom prst="rect">
            <a:avLst/>
          </a:prstGeom>
        </p:spPr>
      </p:pic>
      <p:pic>
        <p:nvPicPr>
          <p:cNvPr id="10" name="Picture 10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5"/>
              </a:ext>
            </a:extLst>
          </a:blip>
          <a:srcRect/>
          <a:stretch>
            <a:fillRect/>
          </a:stretch>
        </p:blipFill>
        <p:spPr>
          <a:xfrm rot="-2839886">
            <a:off x="13941058" y="7112381"/>
            <a:ext cx="3059459" cy="784334"/>
          </a:xfrm>
          <a:prstGeom prst="rect">
            <a:avLst/>
          </a:prstGeom>
        </p:spPr>
      </p:pic>
      <p:pic>
        <p:nvPicPr>
          <p:cNvPr id="11" name="Picture 11"/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7"/>
              </a:ext>
            </a:extLst>
          </a:blip>
          <a:srcRect/>
          <a:stretch>
            <a:fillRect/>
          </a:stretch>
        </p:blipFill>
        <p:spPr>
          <a:xfrm rot="5400000">
            <a:off x="-727397" y="1015053"/>
            <a:ext cx="3229617" cy="405170"/>
          </a:xfrm>
          <a:prstGeom prst="rect">
            <a:avLst/>
          </a:prstGeom>
        </p:spPr>
      </p:pic>
      <p:sp>
        <p:nvSpPr>
          <p:cNvPr id="14" name="Hộp Văn bản 13">
            <a:extLst>
              <a:ext uri="{FF2B5EF4-FFF2-40B4-BE49-F238E27FC236}">
                <a16:creationId xmlns:a16="http://schemas.microsoft.com/office/drawing/2014/main" id="{551ABB0A-D3CB-ECC8-BADF-8E70AF185876}"/>
              </a:ext>
            </a:extLst>
          </p:cNvPr>
          <p:cNvSpPr txBox="1"/>
          <p:nvPr/>
        </p:nvSpPr>
        <p:spPr>
          <a:xfrm>
            <a:off x="3518976" y="3041222"/>
            <a:ext cx="11250048" cy="355751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8000" b="1" dirty="0">
                <a:latin typeface="Arial" panose="020B0604020202020204" pitchFamily="34" charset="0"/>
                <a:cs typeface="Arial" panose="020B0604020202020204" pitchFamily="34" charset="0"/>
              </a:rPr>
              <a:t>CHÀO MỪNG CÁC EM ĐẾN VỚI LỚP HỌC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ed Rectangle 1"/>
          <p:cNvSpPr/>
          <p:nvPr/>
        </p:nvSpPr>
        <p:spPr>
          <a:xfrm>
            <a:off x="609600" y="1526422"/>
            <a:ext cx="17068799" cy="4360586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Google Shape;2864;p71">
            <a:extLst>
              <a:ext uri="{FF2B5EF4-FFF2-40B4-BE49-F238E27FC236}">
                <a16:creationId xmlns:a16="http://schemas.microsoft.com/office/drawing/2014/main" id="{F3231000-D37D-16C2-E3DE-DE1C73ECABF0}"/>
              </a:ext>
            </a:extLst>
          </p:cNvPr>
          <p:cNvSpPr/>
          <p:nvPr/>
        </p:nvSpPr>
        <p:spPr>
          <a:xfrm>
            <a:off x="15658520" y="23836"/>
            <a:ext cx="661424" cy="1229704"/>
          </a:xfrm>
          <a:custGeom>
            <a:avLst/>
            <a:gdLst/>
            <a:ahLst/>
            <a:cxnLst/>
            <a:rect l="l" t="t" r="r" b="b"/>
            <a:pathLst>
              <a:path w="3302" h="6139" extrusionOk="0">
                <a:moveTo>
                  <a:pt x="1169" y="1"/>
                </a:moveTo>
                <a:cubicBezTo>
                  <a:pt x="600" y="1"/>
                  <a:pt x="18" y="13"/>
                  <a:pt x="18" y="13"/>
                </a:cubicBezTo>
                <a:cubicBezTo>
                  <a:pt x="0" y="58"/>
                  <a:pt x="9" y="3178"/>
                  <a:pt x="18" y="3378"/>
                </a:cubicBezTo>
                <a:cubicBezTo>
                  <a:pt x="27" y="3578"/>
                  <a:pt x="182" y="6139"/>
                  <a:pt x="182" y="6139"/>
                </a:cubicBezTo>
                <a:lnTo>
                  <a:pt x="328" y="5938"/>
                </a:lnTo>
                <a:lnTo>
                  <a:pt x="1055" y="4902"/>
                </a:lnTo>
                <a:lnTo>
                  <a:pt x="1628" y="4242"/>
                </a:lnTo>
                <a:cubicBezTo>
                  <a:pt x="1628" y="4242"/>
                  <a:pt x="2010" y="4711"/>
                  <a:pt x="2110" y="4893"/>
                </a:cubicBezTo>
                <a:cubicBezTo>
                  <a:pt x="2210" y="5074"/>
                  <a:pt x="3020" y="5843"/>
                  <a:pt x="3020" y="5843"/>
                </a:cubicBezTo>
                <a:lnTo>
                  <a:pt x="3056" y="5115"/>
                </a:lnTo>
                <a:lnTo>
                  <a:pt x="3165" y="3319"/>
                </a:lnTo>
                <a:cubicBezTo>
                  <a:pt x="3165" y="3319"/>
                  <a:pt x="3302" y="1182"/>
                  <a:pt x="3293" y="1027"/>
                </a:cubicBezTo>
                <a:cubicBezTo>
                  <a:pt x="3284" y="872"/>
                  <a:pt x="3293" y="99"/>
                  <a:pt x="3293" y="99"/>
                </a:cubicBezTo>
                <a:cubicBezTo>
                  <a:pt x="3293" y="99"/>
                  <a:pt x="2547" y="40"/>
                  <a:pt x="1937" y="13"/>
                </a:cubicBezTo>
                <a:cubicBezTo>
                  <a:pt x="1734" y="4"/>
                  <a:pt x="1453" y="1"/>
                  <a:pt x="1169" y="1"/>
                </a:cubicBezTo>
                <a:close/>
              </a:path>
            </a:pathLst>
          </a:custGeom>
          <a:solidFill>
            <a:srgbClr val="E9BDBD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endParaRPr sz="4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Google Shape;2865;p71">
            <a:extLst>
              <a:ext uri="{FF2B5EF4-FFF2-40B4-BE49-F238E27FC236}">
                <a16:creationId xmlns:a16="http://schemas.microsoft.com/office/drawing/2014/main" id="{44F5EBD5-86A2-529F-DBA5-0DD70B77AFF7}"/>
              </a:ext>
            </a:extLst>
          </p:cNvPr>
          <p:cNvSpPr/>
          <p:nvPr/>
        </p:nvSpPr>
        <p:spPr>
          <a:xfrm>
            <a:off x="15660323" y="23037"/>
            <a:ext cx="657818" cy="171466"/>
          </a:xfrm>
          <a:custGeom>
            <a:avLst/>
            <a:gdLst/>
            <a:ahLst/>
            <a:cxnLst/>
            <a:rect l="l" t="t" r="r" b="b"/>
            <a:pathLst>
              <a:path w="3284" h="856" extrusionOk="0">
                <a:moveTo>
                  <a:pt x="1160" y="0"/>
                </a:moveTo>
                <a:cubicBezTo>
                  <a:pt x="591" y="0"/>
                  <a:pt x="9" y="12"/>
                  <a:pt x="9" y="12"/>
                </a:cubicBezTo>
                <a:cubicBezTo>
                  <a:pt x="5" y="31"/>
                  <a:pt x="0" y="353"/>
                  <a:pt x="0" y="795"/>
                </a:cubicBezTo>
                <a:cubicBezTo>
                  <a:pt x="546" y="836"/>
                  <a:pt x="1093" y="856"/>
                  <a:pt x="1640" y="856"/>
                </a:cubicBezTo>
                <a:cubicBezTo>
                  <a:pt x="2188" y="856"/>
                  <a:pt x="2736" y="836"/>
                  <a:pt x="3284" y="795"/>
                </a:cubicBezTo>
                <a:cubicBezTo>
                  <a:pt x="3279" y="513"/>
                  <a:pt x="3284" y="99"/>
                  <a:pt x="3284" y="99"/>
                </a:cubicBezTo>
                <a:cubicBezTo>
                  <a:pt x="3284" y="99"/>
                  <a:pt x="2538" y="44"/>
                  <a:pt x="1928" y="12"/>
                </a:cubicBezTo>
                <a:cubicBezTo>
                  <a:pt x="1725" y="3"/>
                  <a:pt x="1444" y="0"/>
                  <a:pt x="1160" y="0"/>
                </a:cubicBezTo>
                <a:close/>
              </a:path>
            </a:pathLst>
          </a:custGeom>
          <a:solidFill>
            <a:srgbClr val="DE98A9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endParaRPr sz="4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Google Shape;2866;p71">
            <a:extLst>
              <a:ext uri="{FF2B5EF4-FFF2-40B4-BE49-F238E27FC236}">
                <a16:creationId xmlns:a16="http://schemas.microsoft.com/office/drawing/2014/main" id="{7C4FD419-D1CF-4C3C-44F3-376DB409B629}"/>
              </a:ext>
            </a:extLst>
          </p:cNvPr>
          <p:cNvSpPr/>
          <p:nvPr/>
        </p:nvSpPr>
        <p:spPr>
          <a:xfrm>
            <a:off x="15625671" y="0"/>
            <a:ext cx="714306" cy="1263356"/>
          </a:xfrm>
          <a:custGeom>
            <a:avLst/>
            <a:gdLst/>
            <a:ahLst/>
            <a:cxnLst/>
            <a:rect l="l" t="t" r="r" b="b"/>
            <a:pathLst>
              <a:path w="3566" h="6307" extrusionOk="0">
                <a:moveTo>
                  <a:pt x="1018" y="155"/>
                </a:moveTo>
                <a:cubicBezTo>
                  <a:pt x="1287" y="155"/>
                  <a:pt x="1558" y="173"/>
                  <a:pt x="1829" y="187"/>
                </a:cubicBezTo>
                <a:cubicBezTo>
                  <a:pt x="2343" y="209"/>
                  <a:pt x="2856" y="237"/>
                  <a:pt x="3370" y="259"/>
                </a:cubicBezTo>
                <a:cubicBezTo>
                  <a:pt x="3425" y="700"/>
                  <a:pt x="3361" y="1169"/>
                  <a:pt x="3338" y="1610"/>
                </a:cubicBezTo>
                <a:lnTo>
                  <a:pt x="3257" y="3083"/>
                </a:lnTo>
                <a:cubicBezTo>
                  <a:pt x="3207" y="3993"/>
                  <a:pt x="3157" y="4907"/>
                  <a:pt x="3102" y="5821"/>
                </a:cubicBezTo>
                <a:cubicBezTo>
                  <a:pt x="2629" y="5339"/>
                  <a:pt x="2188" y="4821"/>
                  <a:pt x="1783" y="4266"/>
                </a:cubicBezTo>
                <a:cubicBezTo>
                  <a:pt x="1772" y="4250"/>
                  <a:pt x="1754" y="4244"/>
                  <a:pt x="1735" y="4244"/>
                </a:cubicBezTo>
                <a:cubicBezTo>
                  <a:pt x="1715" y="4244"/>
                  <a:pt x="1695" y="4252"/>
                  <a:pt x="1683" y="4266"/>
                </a:cubicBezTo>
                <a:cubicBezTo>
                  <a:pt x="1247" y="4843"/>
                  <a:pt x="824" y="5430"/>
                  <a:pt x="410" y="6026"/>
                </a:cubicBezTo>
                <a:cubicBezTo>
                  <a:pt x="292" y="4102"/>
                  <a:pt x="146" y="2165"/>
                  <a:pt x="214" y="232"/>
                </a:cubicBezTo>
                <a:cubicBezTo>
                  <a:pt x="480" y="173"/>
                  <a:pt x="749" y="155"/>
                  <a:pt x="1018" y="155"/>
                </a:cubicBezTo>
                <a:close/>
                <a:moveTo>
                  <a:pt x="910" y="0"/>
                </a:moveTo>
                <a:cubicBezTo>
                  <a:pt x="655" y="9"/>
                  <a:pt x="401" y="23"/>
                  <a:pt x="146" y="32"/>
                </a:cubicBezTo>
                <a:cubicBezTo>
                  <a:pt x="110" y="32"/>
                  <a:pt x="78" y="64"/>
                  <a:pt x="78" y="109"/>
                </a:cubicBezTo>
                <a:cubicBezTo>
                  <a:pt x="0" y="2151"/>
                  <a:pt x="160" y="4197"/>
                  <a:pt x="287" y="6235"/>
                </a:cubicBezTo>
                <a:cubicBezTo>
                  <a:pt x="290" y="6281"/>
                  <a:pt x="320" y="6306"/>
                  <a:pt x="353" y="6306"/>
                </a:cubicBezTo>
                <a:cubicBezTo>
                  <a:pt x="375" y="6306"/>
                  <a:pt x="398" y="6295"/>
                  <a:pt x="414" y="6271"/>
                </a:cubicBezTo>
                <a:cubicBezTo>
                  <a:pt x="842" y="5648"/>
                  <a:pt x="1283" y="5039"/>
                  <a:pt x="1733" y="4439"/>
                </a:cubicBezTo>
                <a:cubicBezTo>
                  <a:pt x="2156" y="5012"/>
                  <a:pt x="2620" y="5544"/>
                  <a:pt x="3116" y="6039"/>
                </a:cubicBezTo>
                <a:cubicBezTo>
                  <a:pt x="3130" y="6054"/>
                  <a:pt x="3147" y="6061"/>
                  <a:pt x="3164" y="6061"/>
                </a:cubicBezTo>
                <a:cubicBezTo>
                  <a:pt x="3198" y="6061"/>
                  <a:pt x="3231" y="6031"/>
                  <a:pt x="3234" y="5985"/>
                </a:cubicBezTo>
                <a:cubicBezTo>
                  <a:pt x="3288" y="4993"/>
                  <a:pt x="3343" y="3997"/>
                  <a:pt x="3398" y="3006"/>
                </a:cubicBezTo>
                <a:cubicBezTo>
                  <a:pt x="3425" y="2515"/>
                  <a:pt x="3452" y="2024"/>
                  <a:pt x="3479" y="1537"/>
                </a:cubicBezTo>
                <a:cubicBezTo>
                  <a:pt x="3507" y="1082"/>
                  <a:pt x="3566" y="614"/>
                  <a:pt x="3498" y="168"/>
                </a:cubicBezTo>
                <a:cubicBezTo>
                  <a:pt x="3489" y="132"/>
                  <a:pt x="3457" y="114"/>
                  <a:pt x="3429" y="109"/>
                </a:cubicBezTo>
                <a:cubicBezTo>
                  <a:pt x="2875" y="86"/>
                  <a:pt x="2315" y="59"/>
                  <a:pt x="1760" y="32"/>
                </a:cubicBezTo>
                <a:cubicBezTo>
                  <a:pt x="1524" y="20"/>
                  <a:pt x="1288" y="8"/>
                  <a:pt x="1052" y="8"/>
                </a:cubicBezTo>
                <a:cubicBezTo>
                  <a:pt x="1015" y="8"/>
                  <a:pt x="978" y="9"/>
                  <a:pt x="942" y="9"/>
                </a:cubicBezTo>
                <a:cubicBezTo>
                  <a:pt x="933" y="5"/>
                  <a:pt x="919" y="0"/>
                  <a:pt x="910" y="0"/>
                </a:cubicBezTo>
                <a:close/>
              </a:path>
            </a:pathLst>
          </a:custGeom>
          <a:solidFill>
            <a:srgbClr val="4C4C4D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endParaRPr sz="4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Google Shape;2867;p71">
            <a:extLst>
              <a:ext uri="{FF2B5EF4-FFF2-40B4-BE49-F238E27FC236}">
                <a16:creationId xmlns:a16="http://schemas.microsoft.com/office/drawing/2014/main" id="{431D1BC2-C325-CAD1-4903-F312BC02767E}"/>
              </a:ext>
            </a:extLst>
          </p:cNvPr>
          <p:cNvSpPr/>
          <p:nvPr/>
        </p:nvSpPr>
        <p:spPr>
          <a:xfrm>
            <a:off x="16598565" y="49077"/>
            <a:ext cx="645198" cy="1156390"/>
          </a:xfrm>
          <a:custGeom>
            <a:avLst/>
            <a:gdLst/>
            <a:ahLst/>
            <a:cxnLst/>
            <a:rect l="l" t="t" r="r" b="b"/>
            <a:pathLst>
              <a:path w="3221" h="5773" extrusionOk="0">
                <a:moveTo>
                  <a:pt x="146" y="1"/>
                </a:moveTo>
                <a:cubicBezTo>
                  <a:pt x="146" y="1"/>
                  <a:pt x="0" y="46"/>
                  <a:pt x="9" y="105"/>
                </a:cubicBezTo>
                <a:cubicBezTo>
                  <a:pt x="19" y="164"/>
                  <a:pt x="28" y="737"/>
                  <a:pt x="28" y="737"/>
                </a:cubicBezTo>
                <a:lnTo>
                  <a:pt x="46" y="2434"/>
                </a:lnTo>
                <a:lnTo>
                  <a:pt x="9" y="5772"/>
                </a:lnTo>
                <a:cubicBezTo>
                  <a:pt x="11" y="5772"/>
                  <a:pt x="12" y="5772"/>
                  <a:pt x="14" y="5772"/>
                </a:cubicBezTo>
                <a:cubicBezTo>
                  <a:pt x="114" y="5772"/>
                  <a:pt x="848" y="4774"/>
                  <a:pt x="933" y="4680"/>
                </a:cubicBezTo>
                <a:cubicBezTo>
                  <a:pt x="1019" y="4585"/>
                  <a:pt x="1510" y="3943"/>
                  <a:pt x="1510" y="3943"/>
                </a:cubicBezTo>
                <a:lnTo>
                  <a:pt x="1774" y="4316"/>
                </a:lnTo>
                <a:cubicBezTo>
                  <a:pt x="2038" y="4689"/>
                  <a:pt x="2893" y="5772"/>
                  <a:pt x="2893" y="5772"/>
                </a:cubicBezTo>
                <a:lnTo>
                  <a:pt x="2965" y="5417"/>
                </a:lnTo>
                <a:lnTo>
                  <a:pt x="3138" y="3261"/>
                </a:lnTo>
                <a:cubicBezTo>
                  <a:pt x="3138" y="3261"/>
                  <a:pt x="3220" y="1219"/>
                  <a:pt x="3211" y="1083"/>
                </a:cubicBezTo>
                <a:cubicBezTo>
                  <a:pt x="3202" y="951"/>
                  <a:pt x="3147" y="1"/>
                  <a:pt x="3147" y="1"/>
                </a:cubicBezTo>
                <a:close/>
              </a:path>
            </a:pathLst>
          </a:custGeom>
          <a:solidFill>
            <a:srgbClr val="F3CC30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endParaRPr sz="4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Google Shape;2868;p71">
            <a:extLst>
              <a:ext uri="{FF2B5EF4-FFF2-40B4-BE49-F238E27FC236}">
                <a16:creationId xmlns:a16="http://schemas.microsoft.com/office/drawing/2014/main" id="{E5374D7F-A802-ADB3-818A-716292FA8130}"/>
              </a:ext>
            </a:extLst>
          </p:cNvPr>
          <p:cNvSpPr/>
          <p:nvPr/>
        </p:nvSpPr>
        <p:spPr>
          <a:xfrm>
            <a:off x="16603972" y="49077"/>
            <a:ext cx="416444" cy="172466"/>
          </a:xfrm>
          <a:custGeom>
            <a:avLst/>
            <a:gdLst/>
            <a:ahLst/>
            <a:cxnLst/>
            <a:rect l="l" t="t" r="r" b="b"/>
            <a:pathLst>
              <a:path w="2079" h="861" extrusionOk="0">
                <a:moveTo>
                  <a:pt x="1542" y="1"/>
                </a:moveTo>
                <a:cubicBezTo>
                  <a:pt x="1024" y="210"/>
                  <a:pt x="510" y="424"/>
                  <a:pt x="1" y="646"/>
                </a:cubicBezTo>
                <a:cubicBezTo>
                  <a:pt x="1" y="701"/>
                  <a:pt x="1" y="737"/>
                  <a:pt x="1" y="737"/>
                </a:cubicBezTo>
                <a:lnTo>
                  <a:pt x="5" y="860"/>
                </a:lnTo>
                <a:cubicBezTo>
                  <a:pt x="692" y="565"/>
                  <a:pt x="1383" y="273"/>
                  <a:pt x="2079" y="1"/>
                </a:cubicBezTo>
                <a:close/>
              </a:path>
            </a:pathLst>
          </a:custGeom>
          <a:solidFill>
            <a:srgbClr val="F8DE65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endParaRPr sz="4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Google Shape;2869;p71">
            <a:extLst>
              <a:ext uri="{FF2B5EF4-FFF2-40B4-BE49-F238E27FC236}">
                <a16:creationId xmlns:a16="http://schemas.microsoft.com/office/drawing/2014/main" id="{7576F6D7-4C17-6B4D-CE35-B10F31824AFE}"/>
              </a:ext>
            </a:extLst>
          </p:cNvPr>
          <p:cNvSpPr/>
          <p:nvPr/>
        </p:nvSpPr>
        <p:spPr>
          <a:xfrm>
            <a:off x="16605777" y="49076"/>
            <a:ext cx="624166" cy="326304"/>
          </a:xfrm>
          <a:custGeom>
            <a:avLst/>
            <a:gdLst/>
            <a:ahLst/>
            <a:cxnLst/>
            <a:rect l="l" t="t" r="r" b="b"/>
            <a:pathLst>
              <a:path w="3116" h="1629" extrusionOk="0">
                <a:moveTo>
                  <a:pt x="2788" y="1"/>
                </a:moveTo>
                <a:cubicBezTo>
                  <a:pt x="1852" y="455"/>
                  <a:pt x="924" y="924"/>
                  <a:pt x="1" y="1406"/>
                </a:cubicBezTo>
                <a:lnTo>
                  <a:pt x="1" y="1629"/>
                </a:lnTo>
                <a:cubicBezTo>
                  <a:pt x="1033" y="1088"/>
                  <a:pt x="2070" y="569"/>
                  <a:pt x="3116" y="60"/>
                </a:cubicBezTo>
                <a:cubicBezTo>
                  <a:pt x="3116" y="23"/>
                  <a:pt x="3116" y="1"/>
                  <a:pt x="3116" y="1"/>
                </a:cubicBezTo>
                <a:close/>
              </a:path>
            </a:pathLst>
          </a:custGeom>
          <a:solidFill>
            <a:srgbClr val="F8DE65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endParaRPr sz="4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Google Shape;2870;p71">
            <a:extLst>
              <a:ext uri="{FF2B5EF4-FFF2-40B4-BE49-F238E27FC236}">
                <a16:creationId xmlns:a16="http://schemas.microsoft.com/office/drawing/2014/main" id="{EB7C4383-7B40-E700-F30A-393FD27CDC9E}"/>
              </a:ext>
            </a:extLst>
          </p:cNvPr>
          <p:cNvSpPr/>
          <p:nvPr/>
        </p:nvSpPr>
        <p:spPr>
          <a:xfrm>
            <a:off x="16606776" y="145624"/>
            <a:ext cx="630576" cy="350944"/>
          </a:xfrm>
          <a:custGeom>
            <a:avLst/>
            <a:gdLst/>
            <a:ahLst/>
            <a:cxnLst/>
            <a:rect l="l" t="t" r="r" b="b"/>
            <a:pathLst>
              <a:path w="3148" h="1752" extrusionOk="0">
                <a:moveTo>
                  <a:pt x="3138" y="1"/>
                </a:moveTo>
                <a:lnTo>
                  <a:pt x="0" y="1533"/>
                </a:lnTo>
                <a:lnTo>
                  <a:pt x="5" y="1752"/>
                </a:lnTo>
                <a:cubicBezTo>
                  <a:pt x="1051" y="1242"/>
                  <a:pt x="2101" y="728"/>
                  <a:pt x="3147" y="214"/>
                </a:cubicBezTo>
                <a:cubicBezTo>
                  <a:pt x="3147" y="146"/>
                  <a:pt x="3143" y="73"/>
                  <a:pt x="3138" y="1"/>
                </a:cubicBezTo>
                <a:close/>
              </a:path>
            </a:pathLst>
          </a:custGeom>
          <a:solidFill>
            <a:srgbClr val="F8DE65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endParaRPr sz="4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Google Shape;2871;p71">
            <a:extLst>
              <a:ext uri="{FF2B5EF4-FFF2-40B4-BE49-F238E27FC236}">
                <a16:creationId xmlns:a16="http://schemas.microsoft.com/office/drawing/2014/main" id="{45A2FE40-EE0C-B819-246D-72690FCD58BA}"/>
              </a:ext>
            </a:extLst>
          </p:cNvPr>
          <p:cNvSpPr/>
          <p:nvPr/>
        </p:nvSpPr>
        <p:spPr>
          <a:xfrm>
            <a:off x="16606776" y="270416"/>
            <a:ext cx="635984" cy="385596"/>
          </a:xfrm>
          <a:custGeom>
            <a:avLst/>
            <a:gdLst/>
            <a:ahLst/>
            <a:cxnLst/>
            <a:rect l="l" t="t" r="r" b="b"/>
            <a:pathLst>
              <a:path w="3175" h="1925" extrusionOk="0">
                <a:moveTo>
                  <a:pt x="3175" y="1"/>
                </a:moveTo>
                <a:cubicBezTo>
                  <a:pt x="2115" y="569"/>
                  <a:pt x="1060" y="1133"/>
                  <a:pt x="5" y="1697"/>
                </a:cubicBezTo>
                <a:lnTo>
                  <a:pt x="0" y="1924"/>
                </a:lnTo>
                <a:lnTo>
                  <a:pt x="3170" y="228"/>
                </a:lnTo>
                <a:cubicBezTo>
                  <a:pt x="3170" y="123"/>
                  <a:pt x="3175" y="42"/>
                  <a:pt x="3175" y="1"/>
                </a:cubicBezTo>
                <a:close/>
              </a:path>
            </a:pathLst>
          </a:custGeom>
          <a:solidFill>
            <a:srgbClr val="F8DE65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endParaRPr sz="4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Google Shape;2872;p71">
            <a:extLst>
              <a:ext uri="{FF2B5EF4-FFF2-40B4-BE49-F238E27FC236}">
                <a16:creationId xmlns:a16="http://schemas.microsoft.com/office/drawing/2014/main" id="{6D6EF557-647F-7665-07A2-BC5C429731EB}"/>
              </a:ext>
            </a:extLst>
          </p:cNvPr>
          <p:cNvSpPr/>
          <p:nvPr/>
        </p:nvSpPr>
        <p:spPr>
          <a:xfrm>
            <a:off x="16578534" y="26041"/>
            <a:ext cx="672440" cy="1211474"/>
          </a:xfrm>
          <a:custGeom>
            <a:avLst/>
            <a:gdLst/>
            <a:ahLst/>
            <a:cxnLst/>
            <a:rect l="l" t="t" r="r" b="b"/>
            <a:pathLst>
              <a:path w="3357" h="6048" extrusionOk="0">
                <a:moveTo>
                  <a:pt x="1039" y="161"/>
                </a:moveTo>
                <a:cubicBezTo>
                  <a:pt x="1172" y="161"/>
                  <a:pt x="1305" y="163"/>
                  <a:pt x="1437" y="166"/>
                </a:cubicBezTo>
                <a:cubicBezTo>
                  <a:pt x="2029" y="175"/>
                  <a:pt x="2620" y="188"/>
                  <a:pt x="3211" y="197"/>
                </a:cubicBezTo>
                <a:cubicBezTo>
                  <a:pt x="3206" y="2039"/>
                  <a:pt x="3111" y="3881"/>
                  <a:pt x="2924" y="5709"/>
                </a:cubicBezTo>
                <a:cubicBezTo>
                  <a:pt x="2920" y="5718"/>
                  <a:pt x="2915" y="5727"/>
                  <a:pt x="2915" y="5741"/>
                </a:cubicBezTo>
                <a:cubicBezTo>
                  <a:pt x="2456" y="5195"/>
                  <a:pt x="2033" y="4613"/>
                  <a:pt x="1651" y="3999"/>
                </a:cubicBezTo>
                <a:cubicBezTo>
                  <a:pt x="1637" y="3977"/>
                  <a:pt x="1610" y="3960"/>
                  <a:pt x="1584" y="3960"/>
                </a:cubicBezTo>
                <a:cubicBezTo>
                  <a:pt x="1567" y="3960"/>
                  <a:pt x="1550" y="3968"/>
                  <a:pt x="1537" y="3986"/>
                </a:cubicBezTo>
                <a:cubicBezTo>
                  <a:pt x="1096" y="4600"/>
                  <a:pt x="637" y="5195"/>
                  <a:pt x="164" y="5777"/>
                </a:cubicBezTo>
                <a:cubicBezTo>
                  <a:pt x="178" y="4654"/>
                  <a:pt x="182" y="3531"/>
                  <a:pt x="182" y="2403"/>
                </a:cubicBezTo>
                <a:cubicBezTo>
                  <a:pt x="178" y="1816"/>
                  <a:pt x="173" y="1225"/>
                  <a:pt x="169" y="639"/>
                </a:cubicBezTo>
                <a:cubicBezTo>
                  <a:pt x="169" y="561"/>
                  <a:pt x="169" y="489"/>
                  <a:pt x="169" y="416"/>
                </a:cubicBezTo>
                <a:cubicBezTo>
                  <a:pt x="164" y="325"/>
                  <a:pt x="137" y="243"/>
                  <a:pt x="237" y="207"/>
                </a:cubicBezTo>
                <a:cubicBezTo>
                  <a:pt x="350" y="161"/>
                  <a:pt x="514" y="175"/>
                  <a:pt x="637" y="170"/>
                </a:cubicBezTo>
                <a:cubicBezTo>
                  <a:pt x="771" y="163"/>
                  <a:pt x="905" y="161"/>
                  <a:pt x="1039" y="161"/>
                </a:cubicBezTo>
                <a:close/>
                <a:moveTo>
                  <a:pt x="1068" y="0"/>
                </a:moveTo>
                <a:cubicBezTo>
                  <a:pt x="933" y="0"/>
                  <a:pt x="798" y="3"/>
                  <a:pt x="664" y="11"/>
                </a:cubicBezTo>
                <a:cubicBezTo>
                  <a:pt x="532" y="16"/>
                  <a:pt x="400" y="25"/>
                  <a:pt x="264" y="43"/>
                </a:cubicBezTo>
                <a:cubicBezTo>
                  <a:pt x="187" y="52"/>
                  <a:pt x="96" y="52"/>
                  <a:pt x="46" y="134"/>
                </a:cubicBezTo>
                <a:cubicBezTo>
                  <a:pt x="0" y="211"/>
                  <a:pt x="18" y="329"/>
                  <a:pt x="23" y="416"/>
                </a:cubicBezTo>
                <a:cubicBezTo>
                  <a:pt x="23" y="584"/>
                  <a:pt x="23" y="752"/>
                  <a:pt x="28" y="921"/>
                </a:cubicBezTo>
                <a:cubicBezTo>
                  <a:pt x="28" y="1234"/>
                  <a:pt x="32" y="1553"/>
                  <a:pt x="32" y="1866"/>
                </a:cubicBezTo>
                <a:cubicBezTo>
                  <a:pt x="37" y="2508"/>
                  <a:pt x="37" y="3149"/>
                  <a:pt x="37" y="3795"/>
                </a:cubicBezTo>
                <a:cubicBezTo>
                  <a:pt x="32" y="4509"/>
                  <a:pt x="28" y="5223"/>
                  <a:pt x="18" y="5941"/>
                </a:cubicBezTo>
                <a:cubicBezTo>
                  <a:pt x="14" y="5968"/>
                  <a:pt x="28" y="5991"/>
                  <a:pt x="50" y="6005"/>
                </a:cubicBezTo>
                <a:cubicBezTo>
                  <a:pt x="61" y="6030"/>
                  <a:pt x="86" y="6048"/>
                  <a:pt x="112" y="6048"/>
                </a:cubicBezTo>
                <a:cubicBezTo>
                  <a:pt x="128" y="6048"/>
                  <a:pt x="145" y="6041"/>
                  <a:pt x="159" y="6023"/>
                </a:cubicBezTo>
                <a:cubicBezTo>
                  <a:pt x="655" y="5423"/>
                  <a:pt x="1128" y="4804"/>
                  <a:pt x="1583" y="4172"/>
                </a:cubicBezTo>
                <a:cubicBezTo>
                  <a:pt x="1983" y="4804"/>
                  <a:pt x="2429" y="5404"/>
                  <a:pt x="2911" y="5968"/>
                </a:cubicBezTo>
                <a:cubicBezTo>
                  <a:pt x="2924" y="5984"/>
                  <a:pt x="2942" y="5991"/>
                  <a:pt x="2960" y="5991"/>
                </a:cubicBezTo>
                <a:cubicBezTo>
                  <a:pt x="2986" y="5991"/>
                  <a:pt x="3011" y="5977"/>
                  <a:pt x="3024" y="5950"/>
                </a:cubicBezTo>
                <a:cubicBezTo>
                  <a:pt x="3029" y="5946"/>
                  <a:pt x="3034" y="5937"/>
                  <a:pt x="3034" y="5927"/>
                </a:cubicBezTo>
                <a:cubicBezTo>
                  <a:pt x="3038" y="5927"/>
                  <a:pt x="3043" y="5932"/>
                  <a:pt x="3047" y="5932"/>
                </a:cubicBezTo>
                <a:cubicBezTo>
                  <a:pt x="3047" y="5914"/>
                  <a:pt x="3047" y="5900"/>
                  <a:pt x="3052" y="5887"/>
                </a:cubicBezTo>
                <a:cubicBezTo>
                  <a:pt x="3061" y="5846"/>
                  <a:pt x="3065" y="5809"/>
                  <a:pt x="3065" y="5764"/>
                </a:cubicBezTo>
                <a:cubicBezTo>
                  <a:pt x="3256" y="3890"/>
                  <a:pt x="3352" y="2007"/>
                  <a:pt x="3356" y="120"/>
                </a:cubicBezTo>
                <a:cubicBezTo>
                  <a:pt x="3356" y="79"/>
                  <a:pt x="3325" y="43"/>
                  <a:pt x="3284" y="43"/>
                </a:cubicBezTo>
                <a:cubicBezTo>
                  <a:pt x="2706" y="29"/>
                  <a:pt x="2133" y="20"/>
                  <a:pt x="1556" y="6"/>
                </a:cubicBezTo>
                <a:cubicBezTo>
                  <a:pt x="1394" y="4"/>
                  <a:pt x="1231" y="0"/>
                  <a:pt x="1068" y="0"/>
                </a:cubicBezTo>
                <a:close/>
              </a:path>
            </a:pathLst>
          </a:custGeom>
          <a:solidFill>
            <a:srgbClr val="4C4C4D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endParaRPr sz="4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Google Shape;2873;p71">
            <a:extLst>
              <a:ext uri="{FF2B5EF4-FFF2-40B4-BE49-F238E27FC236}">
                <a16:creationId xmlns:a16="http://schemas.microsoft.com/office/drawing/2014/main" id="{D2295D15-BF26-9ED8-DB10-21D7DA9DDBF9}"/>
              </a:ext>
            </a:extLst>
          </p:cNvPr>
          <p:cNvSpPr/>
          <p:nvPr/>
        </p:nvSpPr>
        <p:spPr>
          <a:xfrm>
            <a:off x="17461088" y="38259"/>
            <a:ext cx="692672" cy="1259950"/>
          </a:xfrm>
          <a:custGeom>
            <a:avLst/>
            <a:gdLst/>
            <a:ahLst/>
            <a:cxnLst/>
            <a:rect l="l" t="t" r="r" b="b"/>
            <a:pathLst>
              <a:path w="3458" h="6290" extrusionOk="0">
                <a:moveTo>
                  <a:pt x="3113" y="1"/>
                </a:moveTo>
                <a:cubicBezTo>
                  <a:pt x="3058" y="1"/>
                  <a:pt x="3008" y="2"/>
                  <a:pt x="2984" y="5"/>
                </a:cubicBezTo>
                <a:cubicBezTo>
                  <a:pt x="2967" y="8"/>
                  <a:pt x="2908" y="9"/>
                  <a:pt x="2827" y="9"/>
                </a:cubicBezTo>
                <a:cubicBezTo>
                  <a:pt x="2634" y="9"/>
                  <a:pt x="2316" y="2"/>
                  <a:pt x="2141" y="2"/>
                </a:cubicBezTo>
                <a:cubicBezTo>
                  <a:pt x="2088" y="2"/>
                  <a:pt x="2048" y="3"/>
                  <a:pt x="2029" y="5"/>
                </a:cubicBezTo>
                <a:cubicBezTo>
                  <a:pt x="1920" y="18"/>
                  <a:pt x="19" y="82"/>
                  <a:pt x="19" y="82"/>
                </a:cubicBezTo>
                <a:cubicBezTo>
                  <a:pt x="19" y="82"/>
                  <a:pt x="1" y="791"/>
                  <a:pt x="19" y="1128"/>
                </a:cubicBezTo>
                <a:cubicBezTo>
                  <a:pt x="37" y="1464"/>
                  <a:pt x="74" y="4466"/>
                  <a:pt x="74" y="4466"/>
                </a:cubicBezTo>
                <a:cubicBezTo>
                  <a:pt x="74" y="4466"/>
                  <a:pt x="719" y="5130"/>
                  <a:pt x="792" y="5243"/>
                </a:cubicBezTo>
                <a:cubicBezTo>
                  <a:pt x="865" y="5357"/>
                  <a:pt x="1984" y="6289"/>
                  <a:pt x="1984" y="6289"/>
                </a:cubicBezTo>
                <a:cubicBezTo>
                  <a:pt x="1984" y="6289"/>
                  <a:pt x="2220" y="6012"/>
                  <a:pt x="2311" y="5903"/>
                </a:cubicBezTo>
                <a:cubicBezTo>
                  <a:pt x="2402" y="5798"/>
                  <a:pt x="3457" y="4429"/>
                  <a:pt x="3457" y="4429"/>
                </a:cubicBezTo>
                <a:lnTo>
                  <a:pt x="3430" y="4138"/>
                </a:lnTo>
                <a:cubicBezTo>
                  <a:pt x="3430" y="4138"/>
                  <a:pt x="3384" y="3001"/>
                  <a:pt x="3357" y="2806"/>
                </a:cubicBezTo>
                <a:cubicBezTo>
                  <a:pt x="3330" y="2615"/>
                  <a:pt x="3357" y="5"/>
                  <a:pt x="3357" y="5"/>
                </a:cubicBezTo>
                <a:cubicBezTo>
                  <a:pt x="3357" y="5"/>
                  <a:pt x="3224" y="1"/>
                  <a:pt x="3113" y="1"/>
                </a:cubicBezTo>
                <a:close/>
              </a:path>
            </a:pathLst>
          </a:custGeom>
          <a:solidFill>
            <a:srgbClr val="ACD5DF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endParaRPr sz="4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Google Shape;2874;p71">
            <a:extLst>
              <a:ext uri="{FF2B5EF4-FFF2-40B4-BE49-F238E27FC236}">
                <a16:creationId xmlns:a16="http://schemas.microsoft.com/office/drawing/2014/main" id="{1FFCC818-30DA-2599-D579-42779E4B0BD5}"/>
              </a:ext>
            </a:extLst>
          </p:cNvPr>
          <p:cNvSpPr/>
          <p:nvPr/>
        </p:nvSpPr>
        <p:spPr>
          <a:xfrm>
            <a:off x="17461088" y="38259"/>
            <a:ext cx="672640" cy="233362"/>
          </a:xfrm>
          <a:custGeom>
            <a:avLst/>
            <a:gdLst/>
            <a:ahLst/>
            <a:cxnLst/>
            <a:rect l="l" t="t" r="r" b="b"/>
            <a:pathLst>
              <a:path w="3358" h="1165" extrusionOk="0">
                <a:moveTo>
                  <a:pt x="3113" y="1"/>
                </a:moveTo>
                <a:cubicBezTo>
                  <a:pt x="3058" y="1"/>
                  <a:pt x="3008" y="2"/>
                  <a:pt x="2984" y="5"/>
                </a:cubicBezTo>
                <a:cubicBezTo>
                  <a:pt x="2969" y="7"/>
                  <a:pt x="2922" y="7"/>
                  <a:pt x="2857" y="7"/>
                </a:cubicBezTo>
                <a:cubicBezTo>
                  <a:pt x="2679" y="7"/>
                  <a:pt x="2364" y="2"/>
                  <a:pt x="2174" y="2"/>
                </a:cubicBezTo>
                <a:cubicBezTo>
                  <a:pt x="2105" y="2"/>
                  <a:pt x="2052" y="3"/>
                  <a:pt x="2029" y="5"/>
                </a:cubicBezTo>
                <a:cubicBezTo>
                  <a:pt x="1920" y="14"/>
                  <a:pt x="19" y="82"/>
                  <a:pt x="19" y="82"/>
                </a:cubicBezTo>
                <a:cubicBezTo>
                  <a:pt x="19" y="82"/>
                  <a:pt x="1" y="791"/>
                  <a:pt x="19" y="1128"/>
                </a:cubicBezTo>
                <a:cubicBezTo>
                  <a:pt x="19" y="1137"/>
                  <a:pt x="19" y="1151"/>
                  <a:pt x="19" y="1164"/>
                </a:cubicBezTo>
                <a:cubicBezTo>
                  <a:pt x="815" y="1146"/>
                  <a:pt x="2402" y="1078"/>
                  <a:pt x="3348" y="1037"/>
                </a:cubicBezTo>
                <a:cubicBezTo>
                  <a:pt x="3353" y="478"/>
                  <a:pt x="3357" y="5"/>
                  <a:pt x="3357" y="5"/>
                </a:cubicBezTo>
                <a:cubicBezTo>
                  <a:pt x="3357" y="5"/>
                  <a:pt x="3224" y="1"/>
                  <a:pt x="3113" y="1"/>
                </a:cubicBezTo>
                <a:close/>
              </a:path>
            </a:pathLst>
          </a:custGeom>
          <a:solidFill>
            <a:srgbClr val="5B94C9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endParaRPr sz="4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Google Shape;2875;p71">
            <a:extLst>
              <a:ext uri="{FF2B5EF4-FFF2-40B4-BE49-F238E27FC236}">
                <a16:creationId xmlns:a16="http://schemas.microsoft.com/office/drawing/2014/main" id="{887B178B-9CE0-52CB-8EFF-D43F8CE58FAA}"/>
              </a:ext>
            </a:extLst>
          </p:cNvPr>
          <p:cNvSpPr/>
          <p:nvPr/>
        </p:nvSpPr>
        <p:spPr>
          <a:xfrm>
            <a:off x="17442061" y="12621"/>
            <a:ext cx="714306" cy="1298410"/>
          </a:xfrm>
          <a:custGeom>
            <a:avLst/>
            <a:gdLst/>
            <a:ahLst/>
            <a:cxnLst/>
            <a:rect l="l" t="t" r="r" b="b"/>
            <a:pathLst>
              <a:path w="3566" h="6482" extrusionOk="0">
                <a:moveTo>
                  <a:pt x="3375" y="169"/>
                </a:moveTo>
                <a:cubicBezTo>
                  <a:pt x="3393" y="1620"/>
                  <a:pt x="3411" y="3066"/>
                  <a:pt x="3429" y="4516"/>
                </a:cubicBezTo>
                <a:cubicBezTo>
                  <a:pt x="3429" y="4530"/>
                  <a:pt x="3434" y="4544"/>
                  <a:pt x="3438" y="4553"/>
                </a:cubicBezTo>
                <a:cubicBezTo>
                  <a:pt x="2970" y="5140"/>
                  <a:pt x="2502" y="5722"/>
                  <a:pt x="2033" y="6308"/>
                </a:cubicBezTo>
                <a:cubicBezTo>
                  <a:pt x="1392" y="5785"/>
                  <a:pt x="787" y="5208"/>
                  <a:pt x="232" y="4585"/>
                </a:cubicBezTo>
                <a:cubicBezTo>
                  <a:pt x="182" y="3853"/>
                  <a:pt x="155" y="3120"/>
                  <a:pt x="146" y="2388"/>
                </a:cubicBezTo>
                <a:cubicBezTo>
                  <a:pt x="137" y="1683"/>
                  <a:pt x="169" y="978"/>
                  <a:pt x="146" y="278"/>
                </a:cubicBezTo>
                <a:cubicBezTo>
                  <a:pt x="1219" y="251"/>
                  <a:pt x="2297" y="214"/>
                  <a:pt x="3375" y="169"/>
                </a:cubicBezTo>
                <a:close/>
                <a:moveTo>
                  <a:pt x="3438" y="1"/>
                </a:moveTo>
                <a:cubicBezTo>
                  <a:pt x="3419" y="1"/>
                  <a:pt x="3400" y="9"/>
                  <a:pt x="3388" y="23"/>
                </a:cubicBezTo>
                <a:cubicBezTo>
                  <a:pt x="2283" y="69"/>
                  <a:pt x="1178" y="105"/>
                  <a:pt x="73" y="133"/>
                </a:cubicBezTo>
                <a:cubicBezTo>
                  <a:pt x="37" y="137"/>
                  <a:pt x="0" y="164"/>
                  <a:pt x="5" y="205"/>
                </a:cubicBezTo>
                <a:cubicBezTo>
                  <a:pt x="32" y="933"/>
                  <a:pt x="0" y="1661"/>
                  <a:pt x="10" y="2388"/>
                </a:cubicBezTo>
                <a:cubicBezTo>
                  <a:pt x="14" y="3129"/>
                  <a:pt x="46" y="3871"/>
                  <a:pt x="96" y="4607"/>
                </a:cubicBezTo>
                <a:cubicBezTo>
                  <a:pt x="91" y="4626"/>
                  <a:pt x="96" y="4648"/>
                  <a:pt x="114" y="4667"/>
                </a:cubicBezTo>
                <a:cubicBezTo>
                  <a:pt x="696" y="5321"/>
                  <a:pt x="1328" y="5922"/>
                  <a:pt x="2006" y="6472"/>
                </a:cubicBezTo>
                <a:cubicBezTo>
                  <a:pt x="2014" y="6479"/>
                  <a:pt x="2026" y="6482"/>
                  <a:pt x="2038" y="6482"/>
                </a:cubicBezTo>
                <a:cubicBezTo>
                  <a:pt x="2058" y="6482"/>
                  <a:pt x="2081" y="6473"/>
                  <a:pt x="2092" y="6458"/>
                </a:cubicBezTo>
                <a:cubicBezTo>
                  <a:pt x="2574" y="5853"/>
                  <a:pt x="3061" y="5249"/>
                  <a:pt x="3543" y="4644"/>
                </a:cubicBezTo>
                <a:cubicBezTo>
                  <a:pt x="3566" y="4617"/>
                  <a:pt x="3566" y="4580"/>
                  <a:pt x="3552" y="4557"/>
                </a:cubicBezTo>
                <a:cubicBezTo>
                  <a:pt x="3561" y="4548"/>
                  <a:pt x="3566" y="4530"/>
                  <a:pt x="3566" y="4516"/>
                </a:cubicBezTo>
                <a:cubicBezTo>
                  <a:pt x="3548" y="3034"/>
                  <a:pt x="3529" y="1551"/>
                  <a:pt x="3511" y="73"/>
                </a:cubicBezTo>
                <a:cubicBezTo>
                  <a:pt x="3508" y="24"/>
                  <a:pt x="3472" y="1"/>
                  <a:pt x="3438" y="1"/>
                </a:cubicBezTo>
                <a:close/>
              </a:path>
            </a:pathLst>
          </a:custGeom>
          <a:solidFill>
            <a:srgbClr val="4C4C4D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endParaRPr sz="4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CB00A5B6-31DF-5EF4-20FD-A85572C7A3DE}"/>
              </a:ext>
            </a:extLst>
          </p:cNvPr>
          <p:cNvSpPr txBox="1"/>
          <p:nvPr/>
        </p:nvSpPr>
        <p:spPr>
          <a:xfrm>
            <a:off x="838199" y="1499242"/>
            <a:ext cx="16670675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4400" b="1" i="1" dirty="0" err="1">
                <a:solidFill>
                  <a:srgbClr val="00206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Ví</a:t>
            </a:r>
            <a:r>
              <a:rPr lang="en-US" sz="4400" b="1" i="1" dirty="0">
                <a:solidFill>
                  <a:srgbClr val="00206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4400" b="1" i="1" dirty="0" err="1">
                <a:solidFill>
                  <a:srgbClr val="00206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dụ</a:t>
            </a:r>
            <a:r>
              <a:rPr lang="en-US" sz="4400" b="1" i="1" dirty="0">
                <a:solidFill>
                  <a:srgbClr val="00206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1: </a:t>
            </a:r>
            <a:r>
              <a:rPr lang="en-US" sz="4400" i="1" dirty="0">
                <a:solidFill>
                  <a:srgbClr val="00206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Qua </a:t>
            </a:r>
            <a:r>
              <a:rPr lang="en-US" sz="4400" i="1" dirty="0" err="1">
                <a:solidFill>
                  <a:srgbClr val="00206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sát</a:t>
            </a:r>
            <a:r>
              <a:rPr lang="en-US" sz="4400" i="1" dirty="0">
                <a:solidFill>
                  <a:srgbClr val="00206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4400" dirty="0">
                <a:latin typeface="Arial" panose="020B0604020202020204" pitchFamily="34" charset="0"/>
                <a:cs typeface="Arial" panose="020B0604020202020204" pitchFamily="34" charset="0"/>
              </a:rPr>
              <a:t> 58 và chỉ </a:t>
            </a:r>
            <a:r>
              <a:rPr lang="en-US" sz="4400" dirty="0" err="1">
                <a:latin typeface="Arial" panose="020B0604020202020204" pitchFamily="34" charset="0"/>
                <a:cs typeface="Arial" panose="020B0604020202020204" pitchFamily="34" charset="0"/>
              </a:rPr>
              <a:t>ra</a:t>
            </a:r>
            <a:r>
              <a:rPr lang="en-US" sz="4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4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>
                <a:latin typeface="Arial" panose="020B0604020202020204" pitchFamily="34" charset="0"/>
                <a:cs typeface="Arial" panose="020B0604020202020204" pitchFamily="34" charset="0"/>
              </a:rPr>
              <a:t>cặp</a:t>
            </a:r>
            <a:r>
              <a:rPr lang="en-US" sz="4400" dirty="0">
                <a:latin typeface="Arial" panose="020B0604020202020204" pitchFamily="34" charset="0"/>
                <a:cs typeface="Arial" panose="020B0604020202020204" pitchFamily="34" charset="0"/>
              </a:rPr>
              <a:t> tam giác </a:t>
            </a:r>
            <a:r>
              <a:rPr lang="en-US" sz="4400" dirty="0" err="1">
                <a:latin typeface="Arial" panose="020B0604020202020204" pitchFamily="34" charset="0"/>
                <a:cs typeface="Arial" panose="020B0604020202020204" pitchFamily="34" charset="0"/>
              </a:rPr>
              <a:t>đồng</a:t>
            </a:r>
            <a:r>
              <a:rPr lang="en-US" sz="4400" dirty="0">
                <a:latin typeface="Arial" panose="020B0604020202020204" pitchFamily="34" charset="0"/>
                <a:cs typeface="Arial" panose="020B0604020202020204" pitchFamily="34" charset="0"/>
              </a:rPr>
              <a:t> dạng</a:t>
            </a:r>
            <a:endParaRPr lang="vi-VN" sz="4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44" name="Picture 1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6248400" y="145624"/>
            <a:ext cx="2774505" cy="1286362"/>
          </a:xfrm>
          <a:prstGeom prst="rect">
            <a:avLst/>
          </a:prstGeom>
        </p:spPr>
      </p:pic>
      <p:pic>
        <p:nvPicPr>
          <p:cNvPr id="45" name="Picture 1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2286000" y="131949"/>
            <a:ext cx="1586652" cy="1647833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6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838199" y="2227537"/>
            <a:ext cx="10085306" cy="2958356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5E6F4443-AB68-D6AA-E1F9-BE950021C4E9}"/>
                  </a:ext>
                </a:extLst>
              </p:cNvPr>
              <p:cNvSpPr txBox="1"/>
              <p:nvPr/>
            </p:nvSpPr>
            <p:spPr>
              <a:xfrm>
                <a:off x="381000" y="6088753"/>
                <a:ext cx="12785948" cy="391049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i="1" dirty="0">
                    <a:latin typeface="Arial" panose="020B0604020202020204" pitchFamily="34" charset="0"/>
                    <a:cs typeface="Arial" panose="020B0604020202020204" pitchFamily="34" charset="0"/>
                  </a:rPr>
                  <a:t>Xét </a:t>
                </a:r>
                <a14:m>
                  <m:oMath xmlns:m="http://schemas.openxmlformats.org/officeDocument/2006/math">
                    <m:r>
                      <a:rPr lang="en-US" sz="4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∆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𝐷𝐸𝐹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𝑣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à ∆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𝑆𝑄𝑅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𝑐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ó:</m:t>
                    </m:r>
                  </m:oMath>
                </a14:m>
                <a:endParaRPr lang="en-US" sz="4400" b="0" i="1" dirty="0">
                  <a:latin typeface="Arial" panose="020B0604020202020204" pitchFamily="34" charset="0"/>
                  <a:ea typeface="Cambria Math" panose="02040503050406030204" pitchFamily="18" charset="0"/>
                  <a:cs typeface="Arial" panose="020B0604020202020204" pitchFamily="34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𝐷𝐸</m:t>
                          </m:r>
                        </m:num>
                        <m:den>
                          <m:r>
                            <a:rPr lang="en-US" sz="4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𝑆𝑄</m:t>
                          </m:r>
                        </m:den>
                      </m:f>
                      <m:r>
                        <a:rPr lang="en-US" sz="44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2,2</m:t>
                          </m:r>
                        </m:num>
                        <m:den>
                          <m:r>
                            <a:rPr lang="en-US" sz="4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4,4</m:t>
                          </m:r>
                        </m:den>
                      </m:f>
                      <m:r>
                        <a:rPr lang="en-US" sz="44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1</m:t>
                          </m:r>
                        </m:num>
                        <m:den>
                          <m:r>
                            <a:rPr lang="en-US" sz="4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2</m:t>
                          </m:r>
                        </m:den>
                      </m:f>
                      <m:r>
                        <a:rPr lang="en-US" sz="44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;</m:t>
                      </m:r>
                      <m:f>
                        <m:fPr>
                          <m:ctrlPr>
                            <a:rPr lang="en-US" sz="4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𝐸𝐹</m:t>
                          </m:r>
                        </m:num>
                        <m:den>
                          <m:r>
                            <a:rPr lang="en-US" sz="4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𝑄𝑅</m:t>
                          </m:r>
                        </m:den>
                      </m:f>
                      <m:r>
                        <a:rPr lang="en-US" sz="44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2</m:t>
                          </m:r>
                        </m:num>
                        <m:den>
                          <m:r>
                            <a:rPr lang="en-US" sz="4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4</m:t>
                          </m:r>
                        </m:den>
                      </m:f>
                      <m:r>
                        <a:rPr lang="en-US" sz="44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1</m:t>
                          </m:r>
                        </m:num>
                        <m:den>
                          <m:r>
                            <a:rPr lang="en-US" sz="4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2</m:t>
                          </m:r>
                        </m:den>
                      </m:f>
                      <m:r>
                        <a:rPr lang="en-US" sz="44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;</m:t>
                      </m:r>
                      <m:f>
                        <m:fPr>
                          <m:ctrlPr>
                            <a:rPr lang="en-US" sz="4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𝐹𝐷</m:t>
                          </m:r>
                        </m:num>
                        <m:den>
                          <m:r>
                            <a:rPr lang="en-US" sz="4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𝑅𝑆</m:t>
                          </m:r>
                        </m:den>
                      </m:f>
                      <m:r>
                        <a:rPr lang="en-US" sz="44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3</m:t>
                          </m:r>
                        </m:num>
                        <m:den>
                          <m:r>
                            <a:rPr lang="en-US" sz="4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6</m:t>
                          </m:r>
                        </m:den>
                      </m:f>
                      <m:r>
                        <a:rPr lang="en-US" sz="44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1</m:t>
                          </m:r>
                        </m:num>
                        <m:den>
                          <m:r>
                            <a:rPr lang="en-US" sz="4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sz="4400" b="0" i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r>
                  <a:rPr lang="en-US" sz="4400" i="1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uy</a:t>
                </a:r>
                <a:r>
                  <a:rPr lang="en-US" sz="4400" i="1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i="1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ra</a:t>
                </a:r>
                <a:r>
                  <a:rPr lang="en-US" sz="4400" i="1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𝐷𝐸</m:t>
                        </m:r>
                      </m:num>
                      <m:den>
                        <m:r>
                          <a:rPr lang="en-US" sz="4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𝑆𝑄</m:t>
                        </m:r>
                      </m:den>
                    </m:f>
                    <m:r>
                      <a:rPr lang="en-US" sz="4400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𝐸𝐹</m:t>
                        </m:r>
                      </m:num>
                      <m:den>
                        <m:r>
                          <a:rPr lang="en-US" sz="4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𝑄𝑅</m:t>
                        </m:r>
                      </m:den>
                    </m:f>
                    <m:r>
                      <a:rPr lang="en-US" sz="44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𝐹𝐷</m:t>
                        </m:r>
                      </m:num>
                      <m:den>
                        <m:r>
                          <a:rPr lang="en-US" sz="4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𝑅𝑆</m:t>
                        </m:r>
                      </m:den>
                    </m:f>
                  </m:oMath>
                </a14:m>
                <a:endParaRPr lang="en-US" sz="4400" i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r>
                  <a:rPr lang="en-US" sz="4400" i="1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ậy</a:t>
                </a:r>
                <a:r>
                  <a:rPr lang="en-US" sz="4400" i="1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∆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𝐷𝐸𝐹</m:t>
                    </m:r>
                    <m:r>
                      <a:rPr lang="en-US" sz="44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  <m:r>
                      <a:rPr lang="en-US" sz="4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~</m:t>
                    </m:r>
                    <m:r>
                      <a:rPr lang="en-US" sz="44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 ∆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𝑆𝑄𝑅</m:t>
                    </m:r>
                    <m:r>
                      <a:rPr lang="en-US" sz="44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</m:oMath>
                </a14:m>
                <a:endParaRPr lang="en-US" sz="4400" i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5E6F4443-AB68-D6AA-E1F9-BE950021C4E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0" y="6088753"/>
                <a:ext cx="12785948" cy="3910494"/>
              </a:xfrm>
              <a:prstGeom prst="rect">
                <a:avLst/>
              </a:prstGeom>
              <a:blipFill>
                <a:blip r:embed="rId26"/>
                <a:stretch>
                  <a:fillRect l="-1955" t="-3432" b="-4992"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Rounded Rectangle 21"/>
          <p:cNvSpPr/>
          <p:nvPr/>
        </p:nvSpPr>
        <p:spPr>
          <a:xfrm>
            <a:off x="10210800" y="6210300"/>
            <a:ext cx="7231260" cy="4017984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6450F4C5-C785-B1FF-26B8-3A7121662276}"/>
                  </a:ext>
                </a:extLst>
              </p:cNvPr>
              <p:cNvSpPr txBox="1"/>
              <p:nvPr/>
            </p:nvSpPr>
            <p:spPr>
              <a:xfrm>
                <a:off x="10422213" y="6448412"/>
                <a:ext cx="6828761" cy="34778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Cho tam giác ABC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ọng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âm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G. Gọi A’, B’, C’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ần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ượt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là trung điểm của AG, BG, CG.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hứng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minh 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i="1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∆</m:t>
                      </m:r>
                      <m:sSup>
                        <m:sSupPr>
                          <m:ctrlPr>
                            <a:rPr lang="en-US" sz="4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pPr>
                        <m:e>
                          <m:r>
                            <a:rPr lang="en-US" sz="4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𝐴</m:t>
                          </m:r>
                        </m:e>
                        <m:sup>
                          <m:r>
                            <a:rPr lang="en-US" sz="4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′</m:t>
                          </m:r>
                        </m:sup>
                      </m:sSup>
                      <m:sSup>
                        <m:sSupPr>
                          <m:ctrlPr>
                            <a:rPr lang="en-US" sz="4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pPr>
                        <m:e>
                          <m:r>
                            <a:rPr lang="en-US" sz="4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𝐵</m:t>
                          </m:r>
                        </m:e>
                        <m:sup>
                          <m:r>
                            <a:rPr lang="en-US" sz="4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′</m:t>
                          </m:r>
                        </m:sup>
                      </m:sSup>
                      <m:r>
                        <a:rPr lang="en-US" sz="4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𝐶</m:t>
                      </m:r>
                      <m:r>
                        <a:rPr lang="en-US" sz="4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′ ~ ∆</m:t>
                      </m:r>
                      <m:r>
                        <a:rPr lang="en-US" sz="4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𝐴𝐵𝐶</m:t>
                      </m:r>
                    </m:oMath>
                  </m:oMathPara>
                </a14:m>
                <a:endParaRPr lang="vi-VN" sz="4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6450F4C5-C785-B1FF-26B8-3A712166227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22213" y="6448412"/>
                <a:ext cx="6828761" cy="3477875"/>
              </a:xfrm>
              <a:prstGeom prst="rect">
                <a:avLst/>
              </a:prstGeom>
              <a:blipFill>
                <a:blip r:embed="rId27"/>
                <a:stretch>
                  <a:fillRect l="-3661" t="-3860" r="-3214"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4" name="Picture 23">
            <a:extLst>
              <a:ext uri="{FF2B5EF4-FFF2-40B4-BE49-F238E27FC236}">
                <a16:creationId xmlns:a16="http://schemas.microsoft.com/office/drawing/2014/main" id="{90359613-8C07-4988-A026-C1FF8C2B589C}"/>
              </a:ext>
            </a:extLst>
          </p:cNvPr>
          <p:cNvPicPr>
            <a:picLocks noChangeAspect="1"/>
          </p:cNvPicPr>
          <p:nvPr/>
        </p:nvPicPr>
        <p:blipFill>
          <a:blip r:embed="rId28" cstate="hqprint">
            <a:duotone>
              <a:srgbClr val="FFC000">
                <a:shade val="45000"/>
                <a:satMod val="135000"/>
              </a:srgb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10570513" y="5433627"/>
            <a:ext cx="904125" cy="993799"/>
          </a:xfrm>
          <a:prstGeom prst="rect">
            <a:avLst/>
          </a:prstGeom>
        </p:spPr>
      </p:pic>
      <p:sp>
        <p:nvSpPr>
          <p:cNvPr id="21" name="Oval 20">
            <a:extLst>
              <a:ext uri="{FF2B5EF4-FFF2-40B4-BE49-F238E27FC236}">
                <a16:creationId xmlns:a16="http://schemas.microsoft.com/office/drawing/2014/main" id="{58904AB5-B761-4162-A7B5-E5F891A59AF1}"/>
              </a:ext>
            </a:extLst>
          </p:cNvPr>
          <p:cNvSpPr/>
          <p:nvPr/>
        </p:nvSpPr>
        <p:spPr>
          <a:xfrm>
            <a:off x="11675674" y="5843628"/>
            <a:ext cx="447197" cy="58151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9BEAFE81-060A-402B-942D-A8012A654215}"/>
              </a:ext>
            </a:extLst>
          </p:cNvPr>
          <p:cNvSpPr txBox="1"/>
          <p:nvPr/>
        </p:nvSpPr>
        <p:spPr>
          <a:xfrm>
            <a:off x="11675674" y="5704032"/>
            <a:ext cx="424178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</a:p>
        </p:txBody>
      </p:sp>
    </p:spTree>
    <p:extLst>
      <p:ext uri="{BB962C8B-B14F-4D97-AF65-F5344CB8AC3E}">
        <p14:creationId xmlns:p14="http://schemas.microsoft.com/office/powerpoint/2010/main" val="35053173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  <p:bldP spid="22" grpId="0" animBg="1"/>
      <p:bldP spid="23" grpId="0"/>
      <p:bldP spid="21" grpId="0" animBg="1"/>
      <p:bldP spid="2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15"/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13379981" y="428240"/>
            <a:ext cx="4618151" cy="5086659"/>
          </a:xfrm>
          <a:prstGeom prst="rect">
            <a:avLst/>
          </a:prstGeom>
        </p:spPr>
      </p:pic>
      <p:sp>
        <p:nvSpPr>
          <p:cNvPr id="3" name="Google Shape;2864;p71">
            <a:extLst>
              <a:ext uri="{FF2B5EF4-FFF2-40B4-BE49-F238E27FC236}">
                <a16:creationId xmlns:a16="http://schemas.microsoft.com/office/drawing/2014/main" id="{F3231000-D37D-16C2-E3DE-DE1C73ECABF0}"/>
              </a:ext>
            </a:extLst>
          </p:cNvPr>
          <p:cNvSpPr/>
          <p:nvPr/>
        </p:nvSpPr>
        <p:spPr>
          <a:xfrm>
            <a:off x="15658520" y="-376214"/>
            <a:ext cx="661424" cy="1229704"/>
          </a:xfrm>
          <a:custGeom>
            <a:avLst/>
            <a:gdLst/>
            <a:ahLst/>
            <a:cxnLst/>
            <a:rect l="l" t="t" r="r" b="b"/>
            <a:pathLst>
              <a:path w="3302" h="6139" extrusionOk="0">
                <a:moveTo>
                  <a:pt x="1169" y="1"/>
                </a:moveTo>
                <a:cubicBezTo>
                  <a:pt x="600" y="1"/>
                  <a:pt x="18" y="13"/>
                  <a:pt x="18" y="13"/>
                </a:cubicBezTo>
                <a:cubicBezTo>
                  <a:pt x="0" y="58"/>
                  <a:pt x="9" y="3178"/>
                  <a:pt x="18" y="3378"/>
                </a:cubicBezTo>
                <a:cubicBezTo>
                  <a:pt x="27" y="3578"/>
                  <a:pt x="182" y="6139"/>
                  <a:pt x="182" y="6139"/>
                </a:cubicBezTo>
                <a:lnTo>
                  <a:pt x="328" y="5938"/>
                </a:lnTo>
                <a:lnTo>
                  <a:pt x="1055" y="4902"/>
                </a:lnTo>
                <a:lnTo>
                  <a:pt x="1628" y="4242"/>
                </a:lnTo>
                <a:cubicBezTo>
                  <a:pt x="1628" y="4242"/>
                  <a:pt x="2010" y="4711"/>
                  <a:pt x="2110" y="4893"/>
                </a:cubicBezTo>
                <a:cubicBezTo>
                  <a:pt x="2210" y="5074"/>
                  <a:pt x="3020" y="5843"/>
                  <a:pt x="3020" y="5843"/>
                </a:cubicBezTo>
                <a:lnTo>
                  <a:pt x="3056" y="5115"/>
                </a:lnTo>
                <a:lnTo>
                  <a:pt x="3165" y="3319"/>
                </a:lnTo>
                <a:cubicBezTo>
                  <a:pt x="3165" y="3319"/>
                  <a:pt x="3302" y="1182"/>
                  <a:pt x="3293" y="1027"/>
                </a:cubicBezTo>
                <a:cubicBezTo>
                  <a:pt x="3284" y="872"/>
                  <a:pt x="3293" y="99"/>
                  <a:pt x="3293" y="99"/>
                </a:cubicBezTo>
                <a:cubicBezTo>
                  <a:pt x="3293" y="99"/>
                  <a:pt x="2547" y="40"/>
                  <a:pt x="1937" y="13"/>
                </a:cubicBezTo>
                <a:cubicBezTo>
                  <a:pt x="1734" y="4"/>
                  <a:pt x="1453" y="1"/>
                  <a:pt x="1169" y="1"/>
                </a:cubicBezTo>
                <a:close/>
              </a:path>
            </a:pathLst>
          </a:custGeom>
          <a:solidFill>
            <a:srgbClr val="E9BDBD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endParaRPr sz="4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Google Shape;2865;p71">
            <a:extLst>
              <a:ext uri="{FF2B5EF4-FFF2-40B4-BE49-F238E27FC236}">
                <a16:creationId xmlns:a16="http://schemas.microsoft.com/office/drawing/2014/main" id="{44F5EBD5-86A2-529F-DBA5-0DD70B77AFF7}"/>
              </a:ext>
            </a:extLst>
          </p:cNvPr>
          <p:cNvSpPr/>
          <p:nvPr/>
        </p:nvSpPr>
        <p:spPr>
          <a:xfrm>
            <a:off x="15660323" y="-377013"/>
            <a:ext cx="657818" cy="171466"/>
          </a:xfrm>
          <a:custGeom>
            <a:avLst/>
            <a:gdLst/>
            <a:ahLst/>
            <a:cxnLst/>
            <a:rect l="l" t="t" r="r" b="b"/>
            <a:pathLst>
              <a:path w="3284" h="856" extrusionOk="0">
                <a:moveTo>
                  <a:pt x="1160" y="0"/>
                </a:moveTo>
                <a:cubicBezTo>
                  <a:pt x="591" y="0"/>
                  <a:pt x="9" y="12"/>
                  <a:pt x="9" y="12"/>
                </a:cubicBezTo>
                <a:cubicBezTo>
                  <a:pt x="5" y="31"/>
                  <a:pt x="0" y="353"/>
                  <a:pt x="0" y="795"/>
                </a:cubicBezTo>
                <a:cubicBezTo>
                  <a:pt x="546" y="836"/>
                  <a:pt x="1093" y="856"/>
                  <a:pt x="1640" y="856"/>
                </a:cubicBezTo>
                <a:cubicBezTo>
                  <a:pt x="2188" y="856"/>
                  <a:pt x="2736" y="836"/>
                  <a:pt x="3284" y="795"/>
                </a:cubicBezTo>
                <a:cubicBezTo>
                  <a:pt x="3279" y="513"/>
                  <a:pt x="3284" y="99"/>
                  <a:pt x="3284" y="99"/>
                </a:cubicBezTo>
                <a:cubicBezTo>
                  <a:pt x="3284" y="99"/>
                  <a:pt x="2538" y="44"/>
                  <a:pt x="1928" y="12"/>
                </a:cubicBezTo>
                <a:cubicBezTo>
                  <a:pt x="1725" y="3"/>
                  <a:pt x="1444" y="0"/>
                  <a:pt x="1160" y="0"/>
                </a:cubicBezTo>
                <a:close/>
              </a:path>
            </a:pathLst>
          </a:custGeom>
          <a:solidFill>
            <a:srgbClr val="DE98A9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endParaRPr sz="4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Google Shape;2866;p71">
            <a:extLst>
              <a:ext uri="{FF2B5EF4-FFF2-40B4-BE49-F238E27FC236}">
                <a16:creationId xmlns:a16="http://schemas.microsoft.com/office/drawing/2014/main" id="{7C4FD419-D1CF-4C3C-44F3-376DB409B629}"/>
              </a:ext>
            </a:extLst>
          </p:cNvPr>
          <p:cNvSpPr/>
          <p:nvPr/>
        </p:nvSpPr>
        <p:spPr>
          <a:xfrm>
            <a:off x="15625671" y="-400050"/>
            <a:ext cx="714306" cy="1263356"/>
          </a:xfrm>
          <a:custGeom>
            <a:avLst/>
            <a:gdLst/>
            <a:ahLst/>
            <a:cxnLst/>
            <a:rect l="l" t="t" r="r" b="b"/>
            <a:pathLst>
              <a:path w="3566" h="6307" extrusionOk="0">
                <a:moveTo>
                  <a:pt x="1018" y="155"/>
                </a:moveTo>
                <a:cubicBezTo>
                  <a:pt x="1287" y="155"/>
                  <a:pt x="1558" y="173"/>
                  <a:pt x="1829" y="187"/>
                </a:cubicBezTo>
                <a:cubicBezTo>
                  <a:pt x="2343" y="209"/>
                  <a:pt x="2856" y="237"/>
                  <a:pt x="3370" y="259"/>
                </a:cubicBezTo>
                <a:cubicBezTo>
                  <a:pt x="3425" y="700"/>
                  <a:pt x="3361" y="1169"/>
                  <a:pt x="3338" y="1610"/>
                </a:cubicBezTo>
                <a:lnTo>
                  <a:pt x="3257" y="3083"/>
                </a:lnTo>
                <a:cubicBezTo>
                  <a:pt x="3207" y="3993"/>
                  <a:pt x="3157" y="4907"/>
                  <a:pt x="3102" y="5821"/>
                </a:cubicBezTo>
                <a:cubicBezTo>
                  <a:pt x="2629" y="5339"/>
                  <a:pt x="2188" y="4821"/>
                  <a:pt x="1783" y="4266"/>
                </a:cubicBezTo>
                <a:cubicBezTo>
                  <a:pt x="1772" y="4250"/>
                  <a:pt x="1754" y="4244"/>
                  <a:pt x="1735" y="4244"/>
                </a:cubicBezTo>
                <a:cubicBezTo>
                  <a:pt x="1715" y="4244"/>
                  <a:pt x="1695" y="4252"/>
                  <a:pt x="1683" y="4266"/>
                </a:cubicBezTo>
                <a:cubicBezTo>
                  <a:pt x="1247" y="4843"/>
                  <a:pt x="824" y="5430"/>
                  <a:pt x="410" y="6026"/>
                </a:cubicBezTo>
                <a:cubicBezTo>
                  <a:pt x="292" y="4102"/>
                  <a:pt x="146" y="2165"/>
                  <a:pt x="214" y="232"/>
                </a:cubicBezTo>
                <a:cubicBezTo>
                  <a:pt x="480" y="173"/>
                  <a:pt x="749" y="155"/>
                  <a:pt x="1018" y="155"/>
                </a:cubicBezTo>
                <a:close/>
                <a:moveTo>
                  <a:pt x="910" y="0"/>
                </a:moveTo>
                <a:cubicBezTo>
                  <a:pt x="655" y="9"/>
                  <a:pt x="401" y="23"/>
                  <a:pt x="146" y="32"/>
                </a:cubicBezTo>
                <a:cubicBezTo>
                  <a:pt x="110" y="32"/>
                  <a:pt x="78" y="64"/>
                  <a:pt x="78" y="109"/>
                </a:cubicBezTo>
                <a:cubicBezTo>
                  <a:pt x="0" y="2151"/>
                  <a:pt x="160" y="4197"/>
                  <a:pt x="287" y="6235"/>
                </a:cubicBezTo>
                <a:cubicBezTo>
                  <a:pt x="290" y="6281"/>
                  <a:pt x="320" y="6306"/>
                  <a:pt x="353" y="6306"/>
                </a:cubicBezTo>
                <a:cubicBezTo>
                  <a:pt x="375" y="6306"/>
                  <a:pt x="398" y="6295"/>
                  <a:pt x="414" y="6271"/>
                </a:cubicBezTo>
                <a:cubicBezTo>
                  <a:pt x="842" y="5648"/>
                  <a:pt x="1283" y="5039"/>
                  <a:pt x="1733" y="4439"/>
                </a:cubicBezTo>
                <a:cubicBezTo>
                  <a:pt x="2156" y="5012"/>
                  <a:pt x="2620" y="5544"/>
                  <a:pt x="3116" y="6039"/>
                </a:cubicBezTo>
                <a:cubicBezTo>
                  <a:pt x="3130" y="6054"/>
                  <a:pt x="3147" y="6061"/>
                  <a:pt x="3164" y="6061"/>
                </a:cubicBezTo>
                <a:cubicBezTo>
                  <a:pt x="3198" y="6061"/>
                  <a:pt x="3231" y="6031"/>
                  <a:pt x="3234" y="5985"/>
                </a:cubicBezTo>
                <a:cubicBezTo>
                  <a:pt x="3288" y="4993"/>
                  <a:pt x="3343" y="3997"/>
                  <a:pt x="3398" y="3006"/>
                </a:cubicBezTo>
                <a:cubicBezTo>
                  <a:pt x="3425" y="2515"/>
                  <a:pt x="3452" y="2024"/>
                  <a:pt x="3479" y="1537"/>
                </a:cubicBezTo>
                <a:cubicBezTo>
                  <a:pt x="3507" y="1082"/>
                  <a:pt x="3566" y="614"/>
                  <a:pt x="3498" y="168"/>
                </a:cubicBezTo>
                <a:cubicBezTo>
                  <a:pt x="3489" y="132"/>
                  <a:pt x="3457" y="114"/>
                  <a:pt x="3429" y="109"/>
                </a:cubicBezTo>
                <a:cubicBezTo>
                  <a:pt x="2875" y="86"/>
                  <a:pt x="2315" y="59"/>
                  <a:pt x="1760" y="32"/>
                </a:cubicBezTo>
                <a:cubicBezTo>
                  <a:pt x="1524" y="20"/>
                  <a:pt x="1288" y="8"/>
                  <a:pt x="1052" y="8"/>
                </a:cubicBezTo>
                <a:cubicBezTo>
                  <a:pt x="1015" y="8"/>
                  <a:pt x="978" y="9"/>
                  <a:pt x="942" y="9"/>
                </a:cubicBezTo>
                <a:cubicBezTo>
                  <a:pt x="933" y="5"/>
                  <a:pt x="919" y="0"/>
                  <a:pt x="910" y="0"/>
                </a:cubicBezTo>
                <a:close/>
              </a:path>
            </a:pathLst>
          </a:custGeom>
          <a:solidFill>
            <a:srgbClr val="4C4C4D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endParaRPr sz="4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Google Shape;2867;p71">
            <a:extLst>
              <a:ext uri="{FF2B5EF4-FFF2-40B4-BE49-F238E27FC236}">
                <a16:creationId xmlns:a16="http://schemas.microsoft.com/office/drawing/2014/main" id="{431D1BC2-C325-CAD1-4903-F312BC02767E}"/>
              </a:ext>
            </a:extLst>
          </p:cNvPr>
          <p:cNvSpPr/>
          <p:nvPr/>
        </p:nvSpPr>
        <p:spPr>
          <a:xfrm>
            <a:off x="16598565" y="-350973"/>
            <a:ext cx="645198" cy="1156390"/>
          </a:xfrm>
          <a:custGeom>
            <a:avLst/>
            <a:gdLst/>
            <a:ahLst/>
            <a:cxnLst/>
            <a:rect l="l" t="t" r="r" b="b"/>
            <a:pathLst>
              <a:path w="3221" h="5773" extrusionOk="0">
                <a:moveTo>
                  <a:pt x="146" y="1"/>
                </a:moveTo>
                <a:cubicBezTo>
                  <a:pt x="146" y="1"/>
                  <a:pt x="0" y="46"/>
                  <a:pt x="9" y="105"/>
                </a:cubicBezTo>
                <a:cubicBezTo>
                  <a:pt x="19" y="164"/>
                  <a:pt x="28" y="737"/>
                  <a:pt x="28" y="737"/>
                </a:cubicBezTo>
                <a:lnTo>
                  <a:pt x="46" y="2434"/>
                </a:lnTo>
                <a:lnTo>
                  <a:pt x="9" y="5772"/>
                </a:lnTo>
                <a:cubicBezTo>
                  <a:pt x="11" y="5772"/>
                  <a:pt x="12" y="5772"/>
                  <a:pt x="14" y="5772"/>
                </a:cubicBezTo>
                <a:cubicBezTo>
                  <a:pt x="114" y="5772"/>
                  <a:pt x="848" y="4774"/>
                  <a:pt x="933" y="4680"/>
                </a:cubicBezTo>
                <a:cubicBezTo>
                  <a:pt x="1019" y="4585"/>
                  <a:pt x="1510" y="3943"/>
                  <a:pt x="1510" y="3943"/>
                </a:cubicBezTo>
                <a:lnTo>
                  <a:pt x="1774" y="4316"/>
                </a:lnTo>
                <a:cubicBezTo>
                  <a:pt x="2038" y="4689"/>
                  <a:pt x="2893" y="5772"/>
                  <a:pt x="2893" y="5772"/>
                </a:cubicBezTo>
                <a:lnTo>
                  <a:pt x="2965" y="5417"/>
                </a:lnTo>
                <a:lnTo>
                  <a:pt x="3138" y="3261"/>
                </a:lnTo>
                <a:cubicBezTo>
                  <a:pt x="3138" y="3261"/>
                  <a:pt x="3220" y="1219"/>
                  <a:pt x="3211" y="1083"/>
                </a:cubicBezTo>
                <a:cubicBezTo>
                  <a:pt x="3202" y="951"/>
                  <a:pt x="3147" y="1"/>
                  <a:pt x="3147" y="1"/>
                </a:cubicBezTo>
                <a:close/>
              </a:path>
            </a:pathLst>
          </a:custGeom>
          <a:solidFill>
            <a:srgbClr val="F3CC30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endParaRPr sz="4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Google Shape;2868;p71">
            <a:extLst>
              <a:ext uri="{FF2B5EF4-FFF2-40B4-BE49-F238E27FC236}">
                <a16:creationId xmlns:a16="http://schemas.microsoft.com/office/drawing/2014/main" id="{E5374D7F-A802-ADB3-818A-716292FA8130}"/>
              </a:ext>
            </a:extLst>
          </p:cNvPr>
          <p:cNvSpPr/>
          <p:nvPr/>
        </p:nvSpPr>
        <p:spPr>
          <a:xfrm>
            <a:off x="16603972" y="-350973"/>
            <a:ext cx="416444" cy="172466"/>
          </a:xfrm>
          <a:custGeom>
            <a:avLst/>
            <a:gdLst/>
            <a:ahLst/>
            <a:cxnLst/>
            <a:rect l="l" t="t" r="r" b="b"/>
            <a:pathLst>
              <a:path w="2079" h="861" extrusionOk="0">
                <a:moveTo>
                  <a:pt x="1542" y="1"/>
                </a:moveTo>
                <a:cubicBezTo>
                  <a:pt x="1024" y="210"/>
                  <a:pt x="510" y="424"/>
                  <a:pt x="1" y="646"/>
                </a:cubicBezTo>
                <a:cubicBezTo>
                  <a:pt x="1" y="701"/>
                  <a:pt x="1" y="737"/>
                  <a:pt x="1" y="737"/>
                </a:cubicBezTo>
                <a:lnTo>
                  <a:pt x="5" y="860"/>
                </a:lnTo>
                <a:cubicBezTo>
                  <a:pt x="692" y="565"/>
                  <a:pt x="1383" y="273"/>
                  <a:pt x="2079" y="1"/>
                </a:cubicBezTo>
                <a:close/>
              </a:path>
            </a:pathLst>
          </a:custGeom>
          <a:solidFill>
            <a:srgbClr val="F8DE65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endParaRPr sz="4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Google Shape;2869;p71">
            <a:extLst>
              <a:ext uri="{FF2B5EF4-FFF2-40B4-BE49-F238E27FC236}">
                <a16:creationId xmlns:a16="http://schemas.microsoft.com/office/drawing/2014/main" id="{7576F6D7-4C17-6B4D-CE35-B10F31824AFE}"/>
              </a:ext>
            </a:extLst>
          </p:cNvPr>
          <p:cNvSpPr/>
          <p:nvPr/>
        </p:nvSpPr>
        <p:spPr>
          <a:xfrm>
            <a:off x="16605777" y="-350974"/>
            <a:ext cx="624166" cy="326304"/>
          </a:xfrm>
          <a:custGeom>
            <a:avLst/>
            <a:gdLst/>
            <a:ahLst/>
            <a:cxnLst/>
            <a:rect l="l" t="t" r="r" b="b"/>
            <a:pathLst>
              <a:path w="3116" h="1629" extrusionOk="0">
                <a:moveTo>
                  <a:pt x="2788" y="1"/>
                </a:moveTo>
                <a:cubicBezTo>
                  <a:pt x="1852" y="455"/>
                  <a:pt x="924" y="924"/>
                  <a:pt x="1" y="1406"/>
                </a:cubicBezTo>
                <a:lnTo>
                  <a:pt x="1" y="1629"/>
                </a:lnTo>
                <a:cubicBezTo>
                  <a:pt x="1033" y="1088"/>
                  <a:pt x="2070" y="569"/>
                  <a:pt x="3116" y="60"/>
                </a:cubicBezTo>
                <a:cubicBezTo>
                  <a:pt x="3116" y="23"/>
                  <a:pt x="3116" y="1"/>
                  <a:pt x="3116" y="1"/>
                </a:cubicBezTo>
                <a:close/>
              </a:path>
            </a:pathLst>
          </a:custGeom>
          <a:solidFill>
            <a:srgbClr val="F8DE65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endParaRPr sz="4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Google Shape;2870;p71">
            <a:extLst>
              <a:ext uri="{FF2B5EF4-FFF2-40B4-BE49-F238E27FC236}">
                <a16:creationId xmlns:a16="http://schemas.microsoft.com/office/drawing/2014/main" id="{EB7C4383-7B40-E700-F30A-393FD27CDC9E}"/>
              </a:ext>
            </a:extLst>
          </p:cNvPr>
          <p:cNvSpPr/>
          <p:nvPr/>
        </p:nvSpPr>
        <p:spPr>
          <a:xfrm>
            <a:off x="16606776" y="-254426"/>
            <a:ext cx="630576" cy="350944"/>
          </a:xfrm>
          <a:custGeom>
            <a:avLst/>
            <a:gdLst/>
            <a:ahLst/>
            <a:cxnLst/>
            <a:rect l="l" t="t" r="r" b="b"/>
            <a:pathLst>
              <a:path w="3148" h="1752" extrusionOk="0">
                <a:moveTo>
                  <a:pt x="3138" y="1"/>
                </a:moveTo>
                <a:lnTo>
                  <a:pt x="0" y="1533"/>
                </a:lnTo>
                <a:lnTo>
                  <a:pt x="5" y="1752"/>
                </a:lnTo>
                <a:cubicBezTo>
                  <a:pt x="1051" y="1242"/>
                  <a:pt x="2101" y="728"/>
                  <a:pt x="3147" y="214"/>
                </a:cubicBezTo>
                <a:cubicBezTo>
                  <a:pt x="3147" y="146"/>
                  <a:pt x="3143" y="73"/>
                  <a:pt x="3138" y="1"/>
                </a:cubicBezTo>
                <a:close/>
              </a:path>
            </a:pathLst>
          </a:custGeom>
          <a:solidFill>
            <a:srgbClr val="F8DE65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endParaRPr sz="4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Google Shape;2871;p71">
            <a:extLst>
              <a:ext uri="{FF2B5EF4-FFF2-40B4-BE49-F238E27FC236}">
                <a16:creationId xmlns:a16="http://schemas.microsoft.com/office/drawing/2014/main" id="{45A2FE40-EE0C-B819-246D-72690FCD58BA}"/>
              </a:ext>
            </a:extLst>
          </p:cNvPr>
          <p:cNvSpPr/>
          <p:nvPr/>
        </p:nvSpPr>
        <p:spPr>
          <a:xfrm>
            <a:off x="16606776" y="-129634"/>
            <a:ext cx="635984" cy="385596"/>
          </a:xfrm>
          <a:custGeom>
            <a:avLst/>
            <a:gdLst/>
            <a:ahLst/>
            <a:cxnLst/>
            <a:rect l="l" t="t" r="r" b="b"/>
            <a:pathLst>
              <a:path w="3175" h="1925" extrusionOk="0">
                <a:moveTo>
                  <a:pt x="3175" y="1"/>
                </a:moveTo>
                <a:cubicBezTo>
                  <a:pt x="2115" y="569"/>
                  <a:pt x="1060" y="1133"/>
                  <a:pt x="5" y="1697"/>
                </a:cubicBezTo>
                <a:lnTo>
                  <a:pt x="0" y="1924"/>
                </a:lnTo>
                <a:lnTo>
                  <a:pt x="3170" y="228"/>
                </a:lnTo>
                <a:cubicBezTo>
                  <a:pt x="3170" y="123"/>
                  <a:pt x="3175" y="42"/>
                  <a:pt x="3175" y="1"/>
                </a:cubicBezTo>
                <a:close/>
              </a:path>
            </a:pathLst>
          </a:custGeom>
          <a:solidFill>
            <a:srgbClr val="F8DE65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endParaRPr sz="4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Google Shape;2872;p71">
            <a:extLst>
              <a:ext uri="{FF2B5EF4-FFF2-40B4-BE49-F238E27FC236}">
                <a16:creationId xmlns:a16="http://schemas.microsoft.com/office/drawing/2014/main" id="{6D6EF557-647F-7665-07A2-BC5C429731EB}"/>
              </a:ext>
            </a:extLst>
          </p:cNvPr>
          <p:cNvSpPr/>
          <p:nvPr/>
        </p:nvSpPr>
        <p:spPr>
          <a:xfrm>
            <a:off x="16578534" y="-374009"/>
            <a:ext cx="672440" cy="1211474"/>
          </a:xfrm>
          <a:custGeom>
            <a:avLst/>
            <a:gdLst/>
            <a:ahLst/>
            <a:cxnLst/>
            <a:rect l="l" t="t" r="r" b="b"/>
            <a:pathLst>
              <a:path w="3357" h="6048" extrusionOk="0">
                <a:moveTo>
                  <a:pt x="1039" y="161"/>
                </a:moveTo>
                <a:cubicBezTo>
                  <a:pt x="1172" y="161"/>
                  <a:pt x="1305" y="163"/>
                  <a:pt x="1437" y="166"/>
                </a:cubicBezTo>
                <a:cubicBezTo>
                  <a:pt x="2029" y="175"/>
                  <a:pt x="2620" y="188"/>
                  <a:pt x="3211" y="197"/>
                </a:cubicBezTo>
                <a:cubicBezTo>
                  <a:pt x="3206" y="2039"/>
                  <a:pt x="3111" y="3881"/>
                  <a:pt x="2924" y="5709"/>
                </a:cubicBezTo>
                <a:cubicBezTo>
                  <a:pt x="2920" y="5718"/>
                  <a:pt x="2915" y="5727"/>
                  <a:pt x="2915" y="5741"/>
                </a:cubicBezTo>
                <a:cubicBezTo>
                  <a:pt x="2456" y="5195"/>
                  <a:pt x="2033" y="4613"/>
                  <a:pt x="1651" y="3999"/>
                </a:cubicBezTo>
                <a:cubicBezTo>
                  <a:pt x="1637" y="3977"/>
                  <a:pt x="1610" y="3960"/>
                  <a:pt x="1584" y="3960"/>
                </a:cubicBezTo>
                <a:cubicBezTo>
                  <a:pt x="1567" y="3960"/>
                  <a:pt x="1550" y="3968"/>
                  <a:pt x="1537" y="3986"/>
                </a:cubicBezTo>
                <a:cubicBezTo>
                  <a:pt x="1096" y="4600"/>
                  <a:pt x="637" y="5195"/>
                  <a:pt x="164" y="5777"/>
                </a:cubicBezTo>
                <a:cubicBezTo>
                  <a:pt x="178" y="4654"/>
                  <a:pt x="182" y="3531"/>
                  <a:pt x="182" y="2403"/>
                </a:cubicBezTo>
                <a:cubicBezTo>
                  <a:pt x="178" y="1816"/>
                  <a:pt x="173" y="1225"/>
                  <a:pt x="169" y="639"/>
                </a:cubicBezTo>
                <a:cubicBezTo>
                  <a:pt x="169" y="561"/>
                  <a:pt x="169" y="489"/>
                  <a:pt x="169" y="416"/>
                </a:cubicBezTo>
                <a:cubicBezTo>
                  <a:pt x="164" y="325"/>
                  <a:pt x="137" y="243"/>
                  <a:pt x="237" y="207"/>
                </a:cubicBezTo>
                <a:cubicBezTo>
                  <a:pt x="350" y="161"/>
                  <a:pt x="514" y="175"/>
                  <a:pt x="637" y="170"/>
                </a:cubicBezTo>
                <a:cubicBezTo>
                  <a:pt x="771" y="163"/>
                  <a:pt x="905" y="161"/>
                  <a:pt x="1039" y="161"/>
                </a:cubicBezTo>
                <a:close/>
                <a:moveTo>
                  <a:pt x="1068" y="0"/>
                </a:moveTo>
                <a:cubicBezTo>
                  <a:pt x="933" y="0"/>
                  <a:pt x="798" y="3"/>
                  <a:pt x="664" y="11"/>
                </a:cubicBezTo>
                <a:cubicBezTo>
                  <a:pt x="532" y="16"/>
                  <a:pt x="400" y="25"/>
                  <a:pt x="264" y="43"/>
                </a:cubicBezTo>
                <a:cubicBezTo>
                  <a:pt x="187" y="52"/>
                  <a:pt x="96" y="52"/>
                  <a:pt x="46" y="134"/>
                </a:cubicBezTo>
                <a:cubicBezTo>
                  <a:pt x="0" y="211"/>
                  <a:pt x="18" y="329"/>
                  <a:pt x="23" y="416"/>
                </a:cubicBezTo>
                <a:cubicBezTo>
                  <a:pt x="23" y="584"/>
                  <a:pt x="23" y="752"/>
                  <a:pt x="28" y="921"/>
                </a:cubicBezTo>
                <a:cubicBezTo>
                  <a:pt x="28" y="1234"/>
                  <a:pt x="32" y="1553"/>
                  <a:pt x="32" y="1866"/>
                </a:cubicBezTo>
                <a:cubicBezTo>
                  <a:pt x="37" y="2508"/>
                  <a:pt x="37" y="3149"/>
                  <a:pt x="37" y="3795"/>
                </a:cubicBezTo>
                <a:cubicBezTo>
                  <a:pt x="32" y="4509"/>
                  <a:pt x="28" y="5223"/>
                  <a:pt x="18" y="5941"/>
                </a:cubicBezTo>
                <a:cubicBezTo>
                  <a:pt x="14" y="5968"/>
                  <a:pt x="28" y="5991"/>
                  <a:pt x="50" y="6005"/>
                </a:cubicBezTo>
                <a:cubicBezTo>
                  <a:pt x="61" y="6030"/>
                  <a:pt x="86" y="6048"/>
                  <a:pt x="112" y="6048"/>
                </a:cubicBezTo>
                <a:cubicBezTo>
                  <a:pt x="128" y="6048"/>
                  <a:pt x="145" y="6041"/>
                  <a:pt x="159" y="6023"/>
                </a:cubicBezTo>
                <a:cubicBezTo>
                  <a:pt x="655" y="5423"/>
                  <a:pt x="1128" y="4804"/>
                  <a:pt x="1583" y="4172"/>
                </a:cubicBezTo>
                <a:cubicBezTo>
                  <a:pt x="1983" y="4804"/>
                  <a:pt x="2429" y="5404"/>
                  <a:pt x="2911" y="5968"/>
                </a:cubicBezTo>
                <a:cubicBezTo>
                  <a:pt x="2924" y="5984"/>
                  <a:pt x="2942" y="5991"/>
                  <a:pt x="2960" y="5991"/>
                </a:cubicBezTo>
                <a:cubicBezTo>
                  <a:pt x="2986" y="5991"/>
                  <a:pt x="3011" y="5977"/>
                  <a:pt x="3024" y="5950"/>
                </a:cubicBezTo>
                <a:cubicBezTo>
                  <a:pt x="3029" y="5946"/>
                  <a:pt x="3034" y="5937"/>
                  <a:pt x="3034" y="5927"/>
                </a:cubicBezTo>
                <a:cubicBezTo>
                  <a:pt x="3038" y="5927"/>
                  <a:pt x="3043" y="5932"/>
                  <a:pt x="3047" y="5932"/>
                </a:cubicBezTo>
                <a:cubicBezTo>
                  <a:pt x="3047" y="5914"/>
                  <a:pt x="3047" y="5900"/>
                  <a:pt x="3052" y="5887"/>
                </a:cubicBezTo>
                <a:cubicBezTo>
                  <a:pt x="3061" y="5846"/>
                  <a:pt x="3065" y="5809"/>
                  <a:pt x="3065" y="5764"/>
                </a:cubicBezTo>
                <a:cubicBezTo>
                  <a:pt x="3256" y="3890"/>
                  <a:pt x="3352" y="2007"/>
                  <a:pt x="3356" y="120"/>
                </a:cubicBezTo>
                <a:cubicBezTo>
                  <a:pt x="3356" y="79"/>
                  <a:pt x="3325" y="43"/>
                  <a:pt x="3284" y="43"/>
                </a:cubicBezTo>
                <a:cubicBezTo>
                  <a:pt x="2706" y="29"/>
                  <a:pt x="2133" y="20"/>
                  <a:pt x="1556" y="6"/>
                </a:cubicBezTo>
                <a:cubicBezTo>
                  <a:pt x="1394" y="4"/>
                  <a:pt x="1231" y="0"/>
                  <a:pt x="1068" y="0"/>
                </a:cubicBezTo>
                <a:close/>
              </a:path>
            </a:pathLst>
          </a:custGeom>
          <a:solidFill>
            <a:srgbClr val="4C4C4D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endParaRPr sz="4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Google Shape;2873;p71">
            <a:extLst>
              <a:ext uri="{FF2B5EF4-FFF2-40B4-BE49-F238E27FC236}">
                <a16:creationId xmlns:a16="http://schemas.microsoft.com/office/drawing/2014/main" id="{D2295D15-BF26-9ED8-DB10-21D7DA9DDBF9}"/>
              </a:ext>
            </a:extLst>
          </p:cNvPr>
          <p:cNvSpPr/>
          <p:nvPr/>
        </p:nvSpPr>
        <p:spPr>
          <a:xfrm>
            <a:off x="17461088" y="-361791"/>
            <a:ext cx="692672" cy="1259950"/>
          </a:xfrm>
          <a:custGeom>
            <a:avLst/>
            <a:gdLst/>
            <a:ahLst/>
            <a:cxnLst/>
            <a:rect l="l" t="t" r="r" b="b"/>
            <a:pathLst>
              <a:path w="3458" h="6290" extrusionOk="0">
                <a:moveTo>
                  <a:pt x="3113" y="1"/>
                </a:moveTo>
                <a:cubicBezTo>
                  <a:pt x="3058" y="1"/>
                  <a:pt x="3008" y="2"/>
                  <a:pt x="2984" y="5"/>
                </a:cubicBezTo>
                <a:cubicBezTo>
                  <a:pt x="2967" y="8"/>
                  <a:pt x="2908" y="9"/>
                  <a:pt x="2827" y="9"/>
                </a:cubicBezTo>
                <a:cubicBezTo>
                  <a:pt x="2634" y="9"/>
                  <a:pt x="2316" y="2"/>
                  <a:pt x="2141" y="2"/>
                </a:cubicBezTo>
                <a:cubicBezTo>
                  <a:pt x="2088" y="2"/>
                  <a:pt x="2048" y="3"/>
                  <a:pt x="2029" y="5"/>
                </a:cubicBezTo>
                <a:cubicBezTo>
                  <a:pt x="1920" y="18"/>
                  <a:pt x="19" y="82"/>
                  <a:pt x="19" y="82"/>
                </a:cubicBezTo>
                <a:cubicBezTo>
                  <a:pt x="19" y="82"/>
                  <a:pt x="1" y="791"/>
                  <a:pt x="19" y="1128"/>
                </a:cubicBezTo>
                <a:cubicBezTo>
                  <a:pt x="37" y="1464"/>
                  <a:pt x="74" y="4466"/>
                  <a:pt x="74" y="4466"/>
                </a:cubicBezTo>
                <a:cubicBezTo>
                  <a:pt x="74" y="4466"/>
                  <a:pt x="719" y="5130"/>
                  <a:pt x="792" y="5243"/>
                </a:cubicBezTo>
                <a:cubicBezTo>
                  <a:pt x="865" y="5357"/>
                  <a:pt x="1984" y="6289"/>
                  <a:pt x="1984" y="6289"/>
                </a:cubicBezTo>
                <a:cubicBezTo>
                  <a:pt x="1984" y="6289"/>
                  <a:pt x="2220" y="6012"/>
                  <a:pt x="2311" y="5903"/>
                </a:cubicBezTo>
                <a:cubicBezTo>
                  <a:pt x="2402" y="5798"/>
                  <a:pt x="3457" y="4429"/>
                  <a:pt x="3457" y="4429"/>
                </a:cubicBezTo>
                <a:lnTo>
                  <a:pt x="3430" y="4138"/>
                </a:lnTo>
                <a:cubicBezTo>
                  <a:pt x="3430" y="4138"/>
                  <a:pt x="3384" y="3001"/>
                  <a:pt x="3357" y="2806"/>
                </a:cubicBezTo>
                <a:cubicBezTo>
                  <a:pt x="3330" y="2615"/>
                  <a:pt x="3357" y="5"/>
                  <a:pt x="3357" y="5"/>
                </a:cubicBezTo>
                <a:cubicBezTo>
                  <a:pt x="3357" y="5"/>
                  <a:pt x="3224" y="1"/>
                  <a:pt x="3113" y="1"/>
                </a:cubicBezTo>
                <a:close/>
              </a:path>
            </a:pathLst>
          </a:custGeom>
          <a:solidFill>
            <a:srgbClr val="ACD5DF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endParaRPr sz="4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Google Shape;2874;p71">
            <a:extLst>
              <a:ext uri="{FF2B5EF4-FFF2-40B4-BE49-F238E27FC236}">
                <a16:creationId xmlns:a16="http://schemas.microsoft.com/office/drawing/2014/main" id="{1FFCC818-30DA-2599-D579-42779E4B0BD5}"/>
              </a:ext>
            </a:extLst>
          </p:cNvPr>
          <p:cNvSpPr/>
          <p:nvPr/>
        </p:nvSpPr>
        <p:spPr>
          <a:xfrm>
            <a:off x="17461088" y="-361791"/>
            <a:ext cx="672640" cy="233362"/>
          </a:xfrm>
          <a:custGeom>
            <a:avLst/>
            <a:gdLst/>
            <a:ahLst/>
            <a:cxnLst/>
            <a:rect l="l" t="t" r="r" b="b"/>
            <a:pathLst>
              <a:path w="3358" h="1165" extrusionOk="0">
                <a:moveTo>
                  <a:pt x="3113" y="1"/>
                </a:moveTo>
                <a:cubicBezTo>
                  <a:pt x="3058" y="1"/>
                  <a:pt x="3008" y="2"/>
                  <a:pt x="2984" y="5"/>
                </a:cubicBezTo>
                <a:cubicBezTo>
                  <a:pt x="2969" y="7"/>
                  <a:pt x="2922" y="7"/>
                  <a:pt x="2857" y="7"/>
                </a:cubicBezTo>
                <a:cubicBezTo>
                  <a:pt x="2679" y="7"/>
                  <a:pt x="2364" y="2"/>
                  <a:pt x="2174" y="2"/>
                </a:cubicBezTo>
                <a:cubicBezTo>
                  <a:pt x="2105" y="2"/>
                  <a:pt x="2052" y="3"/>
                  <a:pt x="2029" y="5"/>
                </a:cubicBezTo>
                <a:cubicBezTo>
                  <a:pt x="1920" y="14"/>
                  <a:pt x="19" y="82"/>
                  <a:pt x="19" y="82"/>
                </a:cubicBezTo>
                <a:cubicBezTo>
                  <a:pt x="19" y="82"/>
                  <a:pt x="1" y="791"/>
                  <a:pt x="19" y="1128"/>
                </a:cubicBezTo>
                <a:cubicBezTo>
                  <a:pt x="19" y="1137"/>
                  <a:pt x="19" y="1151"/>
                  <a:pt x="19" y="1164"/>
                </a:cubicBezTo>
                <a:cubicBezTo>
                  <a:pt x="815" y="1146"/>
                  <a:pt x="2402" y="1078"/>
                  <a:pt x="3348" y="1037"/>
                </a:cubicBezTo>
                <a:cubicBezTo>
                  <a:pt x="3353" y="478"/>
                  <a:pt x="3357" y="5"/>
                  <a:pt x="3357" y="5"/>
                </a:cubicBezTo>
                <a:cubicBezTo>
                  <a:pt x="3357" y="5"/>
                  <a:pt x="3224" y="1"/>
                  <a:pt x="3113" y="1"/>
                </a:cubicBezTo>
                <a:close/>
              </a:path>
            </a:pathLst>
          </a:custGeom>
          <a:solidFill>
            <a:srgbClr val="5B94C9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endParaRPr sz="4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Google Shape;2875;p71">
            <a:extLst>
              <a:ext uri="{FF2B5EF4-FFF2-40B4-BE49-F238E27FC236}">
                <a16:creationId xmlns:a16="http://schemas.microsoft.com/office/drawing/2014/main" id="{887B178B-9CE0-52CB-8EFF-D43F8CE58FAA}"/>
              </a:ext>
            </a:extLst>
          </p:cNvPr>
          <p:cNvSpPr/>
          <p:nvPr/>
        </p:nvSpPr>
        <p:spPr>
          <a:xfrm>
            <a:off x="17442061" y="-387429"/>
            <a:ext cx="714306" cy="1298410"/>
          </a:xfrm>
          <a:custGeom>
            <a:avLst/>
            <a:gdLst/>
            <a:ahLst/>
            <a:cxnLst/>
            <a:rect l="l" t="t" r="r" b="b"/>
            <a:pathLst>
              <a:path w="3566" h="6482" extrusionOk="0">
                <a:moveTo>
                  <a:pt x="3375" y="169"/>
                </a:moveTo>
                <a:cubicBezTo>
                  <a:pt x="3393" y="1620"/>
                  <a:pt x="3411" y="3066"/>
                  <a:pt x="3429" y="4516"/>
                </a:cubicBezTo>
                <a:cubicBezTo>
                  <a:pt x="3429" y="4530"/>
                  <a:pt x="3434" y="4544"/>
                  <a:pt x="3438" y="4553"/>
                </a:cubicBezTo>
                <a:cubicBezTo>
                  <a:pt x="2970" y="5140"/>
                  <a:pt x="2502" y="5722"/>
                  <a:pt x="2033" y="6308"/>
                </a:cubicBezTo>
                <a:cubicBezTo>
                  <a:pt x="1392" y="5785"/>
                  <a:pt x="787" y="5208"/>
                  <a:pt x="232" y="4585"/>
                </a:cubicBezTo>
                <a:cubicBezTo>
                  <a:pt x="182" y="3853"/>
                  <a:pt x="155" y="3120"/>
                  <a:pt x="146" y="2388"/>
                </a:cubicBezTo>
                <a:cubicBezTo>
                  <a:pt x="137" y="1683"/>
                  <a:pt x="169" y="978"/>
                  <a:pt x="146" y="278"/>
                </a:cubicBezTo>
                <a:cubicBezTo>
                  <a:pt x="1219" y="251"/>
                  <a:pt x="2297" y="214"/>
                  <a:pt x="3375" y="169"/>
                </a:cubicBezTo>
                <a:close/>
                <a:moveTo>
                  <a:pt x="3438" y="1"/>
                </a:moveTo>
                <a:cubicBezTo>
                  <a:pt x="3419" y="1"/>
                  <a:pt x="3400" y="9"/>
                  <a:pt x="3388" y="23"/>
                </a:cubicBezTo>
                <a:cubicBezTo>
                  <a:pt x="2283" y="69"/>
                  <a:pt x="1178" y="105"/>
                  <a:pt x="73" y="133"/>
                </a:cubicBezTo>
                <a:cubicBezTo>
                  <a:pt x="37" y="137"/>
                  <a:pt x="0" y="164"/>
                  <a:pt x="5" y="205"/>
                </a:cubicBezTo>
                <a:cubicBezTo>
                  <a:pt x="32" y="933"/>
                  <a:pt x="0" y="1661"/>
                  <a:pt x="10" y="2388"/>
                </a:cubicBezTo>
                <a:cubicBezTo>
                  <a:pt x="14" y="3129"/>
                  <a:pt x="46" y="3871"/>
                  <a:pt x="96" y="4607"/>
                </a:cubicBezTo>
                <a:cubicBezTo>
                  <a:pt x="91" y="4626"/>
                  <a:pt x="96" y="4648"/>
                  <a:pt x="114" y="4667"/>
                </a:cubicBezTo>
                <a:cubicBezTo>
                  <a:pt x="696" y="5321"/>
                  <a:pt x="1328" y="5922"/>
                  <a:pt x="2006" y="6472"/>
                </a:cubicBezTo>
                <a:cubicBezTo>
                  <a:pt x="2014" y="6479"/>
                  <a:pt x="2026" y="6482"/>
                  <a:pt x="2038" y="6482"/>
                </a:cubicBezTo>
                <a:cubicBezTo>
                  <a:pt x="2058" y="6482"/>
                  <a:pt x="2081" y="6473"/>
                  <a:pt x="2092" y="6458"/>
                </a:cubicBezTo>
                <a:cubicBezTo>
                  <a:pt x="2574" y="5853"/>
                  <a:pt x="3061" y="5249"/>
                  <a:pt x="3543" y="4644"/>
                </a:cubicBezTo>
                <a:cubicBezTo>
                  <a:pt x="3566" y="4617"/>
                  <a:pt x="3566" y="4580"/>
                  <a:pt x="3552" y="4557"/>
                </a:cubicBezTo>
                <a:cubicBezTo>
                  <a:pt x="3561" y="4548"/>
                  <a:pt x="3566" y="4530"/>
                  <a:pt x="3566" y="4516"/>
                </a:cubicBezTo>
                <a:cubicBezTo>
                  <a:pt x="3548" y="3034"/>
                  <a:pt x="3529" y="1551"/>
                  <a:pt x="3511" y="73"/>
                </a:cubicBezTo>
                <a:cubicBezTo>
                  <a:pt x="3508" y="24"/>
                  <a:pt x="3472" y="1"/>
                  <a:pt x="3438" y="1"/>
                </a:cubicBezTo>
                <a:close/>
              </a:path>
            </a:pathLst>
          </a:custGeom>
          <a:solidFill>
            <a:srgbClr val="4C4C4D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endParaRPr sz="4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44" name="Picture 1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14037689" y="8934450"/>
            <a:ext cx="2774505" cy="128636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5E6F4443-AB68-D6AA-E1F9-BE950021C4E9}"/>
                  </a:ext>
                </a:extLst>
              </p:cNvPr>
              <p:cNvSpPr txBox="1"/>
              <p:nvPr/>
            </p:nvSpPr>
            <p:spPr>
              <a:xfrm>
                <a:off x="0" y="5945177"/>
                <a:ext cx="18680288" cy="363952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i="1" dirty="0">
                    <a:latin typeface="Arial" panose="020B0604020202020204" pitchFamily="34" charset="0"/>
                    <a:cs typeface="Arial" panose="020B0604020202020204" pitchFamily="34" charset="0"/>
                  </a:rPr>
                  <a:t>Vì M, N </a:t>
                </a:r>
                <a:r>
                  <a:rPr lang="en-US" sz="4400" i="1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ần</a:t>
                </a:r>
                <a:r>
                  <a:rPr lang="en-US" sz="4400" i="1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i="1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ượt</a:t>
                </a:r>
                <a:r>
                  <a:rPr lang="en-US" sz="4400" i="1" dirty="0">
                    <a:latin typeface="Arial" panose="020B0604020202020204" pitchFamily="34" charset="0"/>
                    <a:cs typeface="Arial" panose="020B0604020202020204" pitchFamily="34" charset="0"/>
                  </a:rPr>
                  <a:t> là trung điểm của BC, CA nên MN là đường trung </a:t>
                </a:r>
                <a:r>
                  <a:rPr lang="en-US" sz="4400" i="1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bình</a:t>
                </a:r>
                <a:r>
                  <a:rPr lang="en-US" sz="4400" i="1" dirty="0">
                    <a:latin typeface="Arial" panose="020B0604020202020204" pitchFamily="34" charset="0"/>
                    <a:cs typeface="Arial" panose="020B0604020202020204" pitchFamily="34" charset="0"/>
                  </a:rPr>
                  <a:t> của </a:t>
                </a:r>
                <a14:m>
                  <m:oMath xmlns:m="http://schemas.openxmlformats.org/officeDocument/2006/math">
                    <m:r>
                      <a:rPr lang="en-US" sz="4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∆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𝐴𝐵𝐶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. 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𝑆𝑢𝑦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𝑟𝑎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𝑀𝑁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1</m:t>
                        </m:r>
                      </m:num>
                      <m:den>
                        <m:r>
                          <a:rPr lang="en-US" sz="4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den>
                    </m:f>
                    <m:r>
                      <a:rPr lang="en-US" sz="4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𝐴𝐵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  <m:d>
                      <m:dPr>
                        <m:ctrlPr>
                          <a:rPr lang="en-US" sz="4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a:rPr lang="en-US" sz="4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1</m:t>
                        </m:r>
                      </m:e>
                    </m:d>
                    <m:r>
                      <a:rPr lang="en-US" sz="4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. </m:t>
                    </m:r>
                  </m:oMath>
                </a14:m>
                <a:r>
                  <a:rPr lang="en-US" sz="4400" i="1" dirty="0">
                    <a:latin typeface="Arial" panose="020B0604020202020204" pitchFamily="34" charset="0"/>
                    <a:cs typeface="Arial" panose="020B0604020202020204" pitchFamily="34" charset="0"/>
                  </a:rPr>
                  <a:t>Chứng minh tương tự ta </a:t>
                </a:r>
                <a:r>
                  <a:rPr lang="en-US" sz="4400" i="1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ó:</a:t>
                </a:r>
                <a:r>
                  <a:rPr lang="en-US" sz="4400" dirty="0" err="1">
                    <a:ea typeface="Cambria Math" panose="02040503050406030204" pitchFamily="18" charset="0"/>
                    <a:cs typeface="Arial" panose="020B0604020202020204" pitchFamily="34" charset="0"/>
                  </a:rPr>
                  <a:t>IH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1</m:t>
                        </m:r>
                      </m:num>
                      <m:den>
                        <m:r>
                          <a:rPr lang="en-US" sz="4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den>
                    </m:f>
                    <m:r>
                      <a:rPr lang="en-US" sz="4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𝑀𝑁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  <m:d>
                      <m:dPr>
                        <m:ctrlPr>
                          <a:rPr lang="en-US" sz="4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a:rPr lang="en-US" sz="4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e>
                    </m:d>
                  </m:oMath>
                </a14:m>
                <a:endParaRPr lang="en-US" sz="4400" i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r>
                  <a:rPr lang="en-US" sz="4400" i="1" dirty="0">
                    <a:latin typeface="Arial" panose="020B0604020202020204" pitchFamily="34" charset="0"/>
                    <a:cs typeface="Arial" panose="020B0604020202020204" pitchFamily="34" charset="0"/>
                  </a:rPr>
                  <a:t>Từ (1) và(2) ta </a:t>
                </a:r>
                <a:r>
                  <a:rPr lang="en-US" sz="4400" i="1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4400" i="1" dirty="0">
                    <a:latin typeface="Arial" panose="020B0604020202020204" pitchFamily="34" charset="0"/>
                    <a:cs typeface="Arial" panose="020B0604020202020204" pitchFamily="34" charset="0"/>
                  </a:rPr>
                  <a:t> IH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1</m:t>
                        </m:r>
                      </m:num>
                      <m:den>
                        <m:r>
                          <a:rPr lang="en-US" sz="4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4</m:t>
                        </m:r>
                      </m:den>
                    </m:f>
                    <m:r>
                      <a:rPr lang="en-US" sz="44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𝐴𝐵</m:t>
                    </m:r>
                  </m:oMath>
                </a14:m>
                <a:r>
                  <a:rPr lang="en-US" sz="4400" i="1" dirty="0">
                    <a:latin typeface="Arial" panose="020B0604020202020204" pitchFamily="34" charset="0"/>
                    <a:cs typeface="Arial" panose="020B0604020202020204" pitchFamily="34" charset="0"/>
                  </a:rPr>
                  <a:t>. Tương tự ta </a:t>
                </a:r>
                <a:r>
                  <a:rPr lang="en-US" sz="4400" i="1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4400" i="1" dirty="0">
                    <a:latin typeface="Arial" panose="020B0604020202020204" pitchFamily="34" charset="0"/>
                    <a:cs typeface="Arial" panose="020B0604020202020204" pitchFamily="34" charset="0"/>
                  </a:rPr>
                  <a:t> HK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1</m:t>
                        </m:r>
                      </m:num>
                      <m:den>
                        <m:r>
                          <a:rPr lang="en-US" sz="4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4</m:t>
                        </m:r>
                      </m:den>
                    </m:f>
                    <m:r>
                      <a:rPr lang="en-US" sz="44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𝐵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𝐶</m:t>
                    </m:r>
                  </m:oMath>
                </a14:m>
                <a:r>
                  <a:rPr lang="en-US" sz="4400" i="1" dirty="0">
                    <a:latin typeface="Arial" panose="020B0604020202020204" pitchFamily="34" charset="0"/>
                    <a:cs typeface="Arial" panose="020B0604020202020204" pitchFamily="34" charset="0"/>
                  </a:rPr>
                  <a:t> và  IK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1</m:t>
                        </m:r>
                      </m:num>
                      <m:den>
                        <m:r>
                          <a:rPr lang="en-US" sz="4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4</m:t>
                        </m:r>
                      </m:den>
                    </m:f>
                    <m:r>
                      <a:rPr lang="en-US" sz="44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𝐴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𝐶</m:t>
                    </m:r>
                  </m:oMath>
                </a14:m>
                <a:endParaRPr lang="en-US" sz="4400" b="0" i="1" dirty="0">
                  <a:latin typeface="Arial" panose="020B0604020202020204" pitchFamily="34" charset="0"/>
                  <a:ea typeface="Cambria Math" panose="02040503050406030204" pitchFamily="18" charset="0"/>
                  <a:cs typeface="Arial" panose="020B0604020202020204" pitchFamily="34" charset="0"/>
                </a:endParaRPr>
              </a:p>
              <a:p>
                <a:r>
                  <a:rPr lang="en-US" sz="4400" i="1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ì</a:t>
                </a:r>
                <a:r>
                  <a:rPr lang="en-US" sz="4400" i="1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𝐼𝐻</m:t>
                        </m:r>
                      </m:num>
                      <m:den>
                        <m:r>
                          <a:rPr lang="en-US" sz="4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𝐴𝐵</m:t>
                        </m:r>
                      </m:den>
                    </m:f>
                    <m:r>
                      <a:rPr lang="en-US" sz="44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𝐻𝐾</m:t>
                        </m:r>
                      </m:num>
                      <m:den>
                        <m:r>
                          <a:rPr lang="en-US" sz="4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𝐵𝐶</m:t>
                        </m:r>
                      </m:den>
                    </m:f>
                    <m:r>
                      <a:rPr lang="en-US" sz="44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𝐾𝐼</m:t>
                        </m:r>
                      </m:num>
                      <m:den>
                        <m:r>
                          <a:rPr lang="en-US" sz="4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𝐶𝐴</m:t>
                        </m:r>
                      </m:den>
                    </m:f>
                    <m:r>
                      <a:rPr lang="en-US" sz="44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</m:t>
                        </m:r>
                      </m:num>
                      <m:den>
                        <m:r>
                          <a:rPr lang="en-US" sz="4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4</m:t>
                        </m:r>
                      </m:den>
                    </m:f>
                    <m:r>
                      <a:rPr lang="en-US" sz="44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𝑛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ê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𝑛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</m:oMath>
                </a14:m>
                <a:r>
                  <a:rPr lang="en-US" sz="4400" i="1" dirty="0">
                    <a:latin typeface="Arial" panose="020B0604020202020204" pitchFamily="34" charset="0"/>
                    <a:cs typeface="Arial" panose="020B0604020202020204" pitchFamily="34" charset="0"/>
                  </a:rPr>
                  <a:t>IH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1</m:t>
                        </m:r>
                      </m:num>
                      <m:den>
                        <m:r>
                          <a:rPr lang="en-US" sz="4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4</m:t>
                        </m:r>
                      </m:den>
                    </m:f>
                    <m:r>
                      <a:rPr lang="en-US" sz="44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𝐴𝐵</m:t>
                    </m:r>
                  </m:oMath>
                </a14:m>
                <a:endParaRPr lang="en-US" sz="4400" i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5E6F4443-AB68-D6AA-E1F9-BE950021C4E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5945177"/>
                <a:ext cx="18680288" cy="3639522"/>
              </a:xfrm>
              <a:prstGeom prst="rect">
                <a:avLst/>
              </a:prstGeom>
              <a:blipFill rotWithShape="0">
                <a:blip r:embed="rId22"/>
                <a:stretch>
                  <a:fillRect l="-1305" t="-3518" b="-268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Rounded Rectangle 22"/>
          <p:cNvSpPr/>
          <p:nvPr/>
        </p:nvSpPr>
        <p:spPr>
          <a:xfrm>
            <a:off x="198826" y="1199403"/>
            <a:ext cx="13063061" cy="4360586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CB00A5B6-31DF-5EF4-20FD-A85572C7A3DE}"/>
                  </a:ext>
                </a:extLst>
              </p:cNvPr>
              <p:cNvSpPr txBox="1"/>
              <p:nvPr/>
            </p:nvSpPr>
            <p:spPr>
              <a:xfrm>
                <a:off x="304800" y="1199403"/>
                <a:ext cx="12957087" cy="457349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4400" b="1" i="1" dirty="0">
                    <a:solidFill>
                      <a:srgbClr val="00206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Ví </a:t>
                </a:r>
                <a:r>
                  <a:rPr lang="en-US" sz="4400" b="1" i="1" dirty="0" err="1">
                    <a:solidFill>
                      <a:srgbClr val="00206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dụ</a:t>
                </a:r>
                <a:r>
                  <a:rPr lang="en-US" sz="4400" b="1" i="1" dirty="0">
                    <a:solidFill>
                      <a:srgbClr val="00206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 2: </a:t>
                </a:r>
                <a:r>
                  <a:rPr lang="en-US" sz="4400" i="1" dirty="0">
                    <a:solidFill>
                      <a:srgbClr val="00206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Cho tam giác ABC </a:t>
                </a:r>
                <a:r>
                  <a:rPr lang="en-US" sz="4400" i="1" dirty="0" err="1">
                    <a:solidFill>
                      <a:srgbClr val="00206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4400" i="1" dirty="0">
                    <a:solidFill>
                      <a:srgbClr val="00206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 M, N, P </a:t>
                </a:r>
                <a:r>
                  <a:rPr lang="en-US" sz="4400" i="1" dirty="0" err="1">
                    <a:solidFill>
                      <a:srgbClr val="00206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lần</a:t>
                </a:r>
                <a:r>
                  <a:rPr lang="en-US" sz="4400" i="1" dirty="0">
                    <a:solidFill>
                      <a:srgbClr val="00206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i="1" dirty="0" err="1">
                    <a:solidFill>
                      <a:srgbClr val="00206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lượt</a:t>
                </a:r>
                <a:r>
                  <a:rPr lang="en-US" sz="4400" i="1" dirty="0">
                    <a:solidFill>
                      <a:srgbClr val="00206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 là trung điểm của các </a:t>
                </a:r>
                <a:r>
                  <a:rPr lang="en-US" sz="4400" i="1" dirty="0" err="1">
                    <a:solidFill>
                      <a:srgbClr val="00206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đoạn</a:t>
                </a:r>
                <a:r>
                  <a:rPr lang="en-US" sz="4400" i="1" dirty="0">
                    <a:solidFill>
                      <a:srgbClr val="00206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 thẳng BC, CA, AB và I, H, K </a:t>
                </a:r>
                <a:r>
                  <a:rPr lang="en-US" sz="4400" i="1" dirty="0" err="1">
                    <a:solidFill>
                      <a:srgbClr val="00206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lần</a:t>
                </a:r>
                <a:r>
                  <a:rPr lang="en-US" sz="4400" i="1" dirty="0">
                    <a:solidFill>
                      <a:srgbClr val="00206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i="1" dirty="0" err="1">
                    <a:solidFill>
                      <a:srgbClr val="00206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lượt</a:t>
                </a:r>
                <a:r>
                  <a:rPr lang="en-US" sz="4400" i="1" dirty="0">
                    <a:solidFill>
                      <a:srgbClr val="00206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 là trung điểm của các </a:t>
                </a:r>
                <a:r>
                  <a:rPr lang="en-US" sz="4400" i="1" dirty="0" err="1">
                    <a:solidFill>
                      <a:srgbClr val="00206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đoạn</a:t>
                </a:r>
                <a:r>
                  <a:rPr lang="en-US" sz="4400" i="1" dirty="0">
                    <a:solidFill>
                      <a:srgbClr val="00206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 thẳng NP, PM, MN. </a:t>
                </a:r>
                <a:r>
                  <a:rPr lang="en-US" sz="4400" i="1" dirty="0" err="1">
                    <a:solidFill>
                      <a:srgbClr val="00206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Chứng</a:t>
                </a:r>
                <a:r>
                  <a:rPr lang="en-US" sz="4400" i="1" dirty="0">
                    <a:solidFill>
                      <a:srgbClr val="00206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 minh </a:t>
                </a:r>
                <a:r>
                  <a:rPr lang="en-US" sz="4400" i="1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IH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1</m:t>
                        </m:r>
                      </m:num>
                      <m:den>
                        <m:r>
                          <a:rPr lang="en-US" sz="4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4</m:t>
                        </m:r>
                      </m:den>
                    </m:f>
                    <m:r>
                      <a:rPr lang="en-US" sz="44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𝐴𝐵</m:t>
                    </m:r>
                  </m:oMath>
                </a14:m>
                <a:endParaRPr lang="vi-VN" sz="4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4" name="TextBox 23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CB00A5B6-31DF-5EF4-20FD-A85572C7A3D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" y="1199403"/>
                <a:ext cx="12957087" cy="4573496"/>
              </a:xfrm>
              <a:prstGeom prst="rect">
                <a:avLst/>
              </a:prstGeom>
              <a:blipFill rotWithShape="0">
                <a:blip r:embed="rId23"/>
                <a:stretch>
                  <a:fillRect l="-1881" r="-22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436182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3" grpId="0" animBg="1"/>
      <p:bldP spid="2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 rot="2416792" flipH="1">
            <a:off x="16185919" y="359270"/>
            <a:ext cx="2419236" cy="1250947"/>
          </a:xfrm>
          <a:prstGeom prst="rect">
            <a:avLst/>
          </a:prstGeom>
        </p:spPr>
      </p:pic>
      <p:pic>
        <p:nvPicPr>
          <p:cNvPr id="10" name="Picture 10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 flipH="1">
            <a:off x="17461859" y="9716554"/>
            <a:ext cx="865419" cy="782122"/>
          </a:xfrm>
          <a:prstGeom prst="rect">
            <a:avLst/>
          </a:prstGeom>
        </p:spPr>
      </p:pic>
      <p:pic>
        <p:nvPicPr>
          <p:cNvPr id="12" name="Picture 12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>
            <a:off x="17271521" y="2221855"/>
            <a:ext cx="1299101" cy="1167567"/>
          </a:xfrm>
          <a:prstGeom prst="rect">
            <a:avLst/>
          </a:prstGeom>
        </p:spPr>
      </p:pic>
      <p:pic>
        <p:nvPicPr>
          <p:cNvPr id="13" name="Picture 13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 rot="2868109">
            <a:off x="-211687" y="8866133"/>
            <a:ext cx="3059459" cy="784334"/>
          </a:xfrm>
          <a:prstGeom prst="rect">
            <a:avLst/>
          </a:prstGeom>
        </p:spPr>
      </p:pic>
      <p:pic>
        <p:nvPicPr>
          <p:cNvPr id="14" name="Picture 1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-42367" y="272645"/>
            <a:ext cx="865419" cy="782122"/>
          </a:xfrm>
          <a:prstGeom prst="rect">
            <a:avLst/>
          </a:prstGeom>
        </p:spPr>
      </p:pic>
      <p:sp>
        <p:nvSpPr>
          <p:cNvPr id="15" name="Hộp Văn bản 14">
            <a:extLst>
              <a:ext uri="{FF2B5EF4-FFF2-40B4-BE49-F238E27FC236}">
                <a16:creationId xmlns:a16="http://schemas.microsoft.com/office/drawing/2014/main" id="{C6E74C61-D0FE-E511-DCD9-46B40B814E22}"/>
              </a:ext>
            </a:extLst>
          </p:cNvPr>
          <p:cNvSpPr txBox="1"/>
          <p:nvPr/>
        </p:nvSpPr>
        <p:spPr>
          <a:xfrm>
            <a:off x="984424" y="348385"/>
            <a:ext cx="16144541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4800" b="1" dirty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II. </a:t>
            </a:r>
            <a:r>
              <a:rPr lang="en-US" sz="4800" b="1" dirty="0" err="1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Áp</a:t>
            </a:r>
            <a:r>
              <a:rPr lang="en-US" sz="4800" b="1" dirty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b="1" dirty="0" err="1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ụng</a:t>
            </a:r>
            <a:r>
              <a:rPr lang="en-US" sz="4800" b="1" dirty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b="1" dirty="0" err="1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ường</a:t>
            </a:r>
            <a:r>
              <a:rPr lang="en-US" sz="4800" b="1" dirty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b="1" dirty="0" err="1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4800" b="1" dirty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b="1" dirty="0" err="1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ồng</a:t>
            </a:r>
            <a:r>
              <a:rPr lang="en-US" sz="4800" b="1" dirty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b="1" dirty="0" err="1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ạng</a:t>
            </a:r>
            <a:r>
              <a:rPr lang="en-US" sz="4800" b="1" dirty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b="1" dirty="0" err="1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ứ</a:t>
            </a:r>
            <a:r>
              <a:rPr lang="en-US" sz="4800" b="1" dirty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b="1" dirty="0" err="1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ất</a:t>
            </a:r>
            <a:r>
              <a:rPr lang="en-US" sz="4800" b="1" dirty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b="1" dirty="0" err="1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4800" b="1" dirty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am </a:t>
            </a:r>
            <a:r>
              <a:rPr lang="en-US" sz="4800" b="1" dirty="0" err="1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ác</a:t>
            </a:r>
            <a:r>
              <a:rPr lang="en-US" sz="4800" b="1" dirty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b="1" dirty="0" err="1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o</a:t>
            </a:r>
            <a:r>
              <a:rPr lang="en-US" sz="4800" b="1" dirty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am </a:t>
            </a:r>
            <a:r>
              <a:rPr lang="en-US" sz="4800" b="1" dirty="0" err="1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ác</a:t>
            </a:r>
            <a:r>
              <a:rPr lang="en-US" sz="4800" b="1" dirty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b="1" dirty="0" err="1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vuông</a:t>
            </a:r>
            <a:endParaRPr lang="en-US" sz="4800" b="1" dirty="0">
              <a:solidFill>
                <a:schemeClr val="accent2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Hình chữ nhật: Góc Tròn 15">
            <a:extLst>
              <a:ext uri="{FF2B5EF4-FFF2-40B4-BE49-F238E27FC236}">
                <a16:creationId xmlns:a16="http://schemas.microsoft.com/office/drawing/2014/main" id="{7EE05374-0484-FCCC-CDB5-CDAF6F59CFC2}"/>
              </a:ext>
            </a:extLst>
          </p:cNvPr>
          <p:cNvSpPr/>
          <p:nvPr/>
        </p:nvSpPr>
        <p:spPr>
          <a:xfrm>
            <a:off x="1318042" y="2157215"/>
            <a:ext cx="10918507" cy="7673195"/>
          </a:xfrm>
          <a:prstGeom prst="roundRect">
            <a:avLst>
              <a:gd name="adj" fmla="val 15697"/>
            </a:avLst>
          </a:prstGeom>
          <a:solidFill>
            <a:srgbClr val="FFCC66"/>
          </a:solidFill>
          <a:ln>
            <a:solidFill>
              <a:srgbClr val="FFCC6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400" b="1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Hộp Văn bản 16">
                <a:extLst>
                  <a:ext uri="{FF2B5EF4-FFF2-40B4-BE49-F238E27FC236}">
                    <a16:creationId xmlns:a16="http://schemas.microsoft.com/office/drawing/2014/main" id="{13A14685-719C-DC15-1BAB-6DD116F98FAD}"/>
                  </a:ext>
                </a:extLst>
              </p:cNvPr>
              <p:cNvSpPr txBox="1"/>
              <p:nvPr/>
            </p:nvSpPr>
            <p:spPr>
              <a:xfrm>
                <a:off x="1803105" y="2367203"/>
                <a:ext cx="9978968" cy="79197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Cho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ai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tam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giác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ABC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à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A’B’C’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ần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ượt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uông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ại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A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à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A’ (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ình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60)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ao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ho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AB = 3, BC = 5, A’B’ = 6, B’C’ = 10.</a:t>
                </a:r>
              </a:p>
              <a:p>
                <a:pPr marL="742950" indent="-742950" algn="just">
                  <a:buAutoNum type="alphaLcParenR"/>
                </a:pP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ính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CA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à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C’A’.</a:t>
                </a:r>
              </a:p>
              <a:p>
                <a:pPr marL="742950" indent="-742950" algn="just">
                  <a:buAutoNum type="alphaLcParenR"/>
                </a:pP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b) So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ánh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ác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44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44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𝐴</m:t>
                            </m:r>
                          </m:e>
                          <m:sup>
                            <m:r>
                              <a:rPr lang="en-US" sz="44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′</m:t>
                            </m:r>
                          </m:sup>
                        </m:sSup>
                        <m:sSup>
                          <m:sSupPr>
                            <m:ctrlPr>
                              <a:rPr lang="en-US" sz="44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44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𝐵</m:t>
                            </m:r>
                          </m:e>
                          <m:sup>
                            <m:r>
                              <a:rPr lang="en-US" sz="44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′</m:t>
                            </m:r>
                          </m:sup>
                        </m:sSup>
                      </m:num>
                      <m:den>
                        <m:r>
                          <a:rPr lang="en-US" sz="4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𝐴𝐵</m:t>
                        </m:r>
                      </m:den>
                    </m:f>
                    <m:r>
                      <a:rPr lang="en-US" sz="4400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;</m:t>
                    </m:r>
                    <m:f>
                      <m:fPr>
                        <m:ctrlPr>
                          <a:rPr lang="en-US" sz="4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44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44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𝐴</m:t>
                            </m:r>
                          </m:e>
                          <m:sup>
                            <m:r>
                              <a:rPr lang="en-US" sz="44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′</m:t>
                            </m:r>
                          </m:sup>
                        </m:sSup>
                        <m:sSup>
                          <m:sSupPr>
                            <m:ctrlPr>
                              <a:rPr lang="en-US" sz="44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44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𝐶</m:t>
                            </m:r>
                          </m:e>
                          <m:sup>
                            <m:r>
                              <a:rPr lang="en-US" sz="44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′</m:t>
                            </m:r>
                          </m:sup>
                        </m:sSup>
                      </m:num>
                      <m:den>
                        <m:r>
                          <a:rPr lang="en-US" sz="4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𝐴𝐶</m:t>
                        </m:r>
                      </m:den>
                    </m:f>
                    <m:r>
                      <a:rPr lang="en-US" sz="4400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;</m:t>
                    </m:r>
                    <m:f>
                      <m:fPr>
                        <m:ctrlPr>
                          <a:rPr lang="en-US" sz="4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44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44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𝐵</m:t>
                            </m:r>
                          </m:e>
                          <m:sup>
                            <m:r>
                              <a:rPr lang="en-US" sz="44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′</m:t>
                            </m:r>
                          </m:sup>
                        </m:sSup>
                        <m:sSup>
                          <m:sSupPr>
                            <m:ctrlPr>
                              <a:rPr lang="en-US" sz="44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44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𝐶</m:t>
                            </m:r>
                          </m:e>
                          <m:sup>
                            <m:r>
                              <a:rPr lang="en-US" sz="44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′</m:t>
                            </m:r>
                          </m:sup>
                        </m:sSup>
                      </m:num>
                      <m:den>
                        <m:r>
                          <a:rPr lang="en-US" sz="4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𝐵𝐶</m:t>
                        </m:r>
                      </m:den>
                    </m:f>
                  </m:oMath>
                </a14:m>
                <a:endParaRPr lang="en-US" sz="4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742950" indent="-742950" algn="just">
                  <a:lnSpc>
                    <a:spcPct val="150000"/>
                  </a:lnSpc>
                  <a:buAutoNum type="alphaLcParenR"/>
                </a:pP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ai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tam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giác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A’B’C’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à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ABC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ồng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ạng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ới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hau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không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?</a:t>
                </a:r>
              </a:p>
              <a:p>
                <a:pPr marL="742950" indent="-742950" algn="just">
                  <a:lnSpc>
                    <a:spcPct val="150000"/>
                  </a:lnSpc>
                  <a:buAutoNum type="alphaLcParenR"/>
                </a:pPr>
                <a:endParaRPr lang="en-US" sz="4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7" name="Hộp Văn bản 16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13A14685-719C-DC15-1BAB-6DD116F98FA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03105" y="2367203"/>
                <a:ext cx="9978968" cy="7919797"/>
              </a:xfrm>
              <a:prstGeom prst="rect">
                <a:avLst/>
              </a:prstGeom>
              <a:blipFill rotWithShape="0">
                <a:blip r:embed="rId13"/>
                <a:stretch>
                  <a:fillRect l="-2505" r="-24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Picture 2"/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5"/>
              </a:ext>
            </a:extLst>
          </a:blip>
          <a:srcRect/>
          <a:stretch>
            <a:fillRect/>
          </a:stretch>
        </p:blipFill>
        <p:spPr>
          <a:xfrm>
            <a:off x="-230984" y="5195936"/>
            <a:ext cx="2222412" cy="3312537"/>
          </a:xfrm>
          <a:prstGeom prst="rect">
            <a:avLst/>
          </a:prstGeom>
        </p:spPr>
      </p:pic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18288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18288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0" y="0"/>
            <a:ext cx="18288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27" name="Group 26">
            <a:extLst>
              <a:ext uri="{FF2B5EF4-FFF2-40B4-BE49-F238E27FC236}">
                <a16:creationId xmlns:a16="http://schemas.microsoft.com/office/drawing/2014/main" id="{B2AED132-9C8F-4C9A-A265-460ABFA3615B}"/>
              </a:ext>
            </a:extLst>
          </p:cNvPr>
          <p:cNvGrpSpPr/>
          <p:nvPr/>
        </p:nvGrpSpPr>
        <p:grpSpPr>
          <a:xfrm>
            <a:off x="407222" y="1736217"/>
            <a:ext cx="1419090" cy="861751"/>
            <a:chOff x="343120" y="1291878"/>
            <a:chExt cx="1006505" cy="634576"/>
          </a:xfrm>
        </p:grpSpPr>
        <p:sp>
          <p:nvSpPr>
            <p:cNvPr id="28" name="Flowchart: Alternate Process 27">
              <a:extLst>
                <a:ext uri="{FF2B5EF4-FFF2-40B4-BE49-F238E27FC236}">
                  <a16:creationId xmlns:a16="http://schemas.microsoft.com/office/drawing/2014/main" id="{1691871E-599F-4CF2-888C-F85732ACD696}"/>
                </a:ext>
              </a:extLst>
            </p:cNvPr>
            <p:cNvSpPr/>
            <p:nvPr/>
          </p:nvSpPr>
          <p:spPr>
            <a:xfrm>
              <a:off x="893064" y="1415634"/>
              <a:ext cx="456561" cy="386197"/>
            </a:xfrm>
            <a:prstGeom prst="flowChartAlternateProcess">
              <a:avLst/>
            </a:prstGeom>
            <a:solidFill>
              <a:srgbClr val="00206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800" b="1" dirty="0"/>
                <a:t>2</a:t>
              </a:r>
            </a:p>
          </p:txBody>
        </p:sp>
        <p:grpSp>
          <p:nvGrpSpPr>
            <p:cNvPr id="29" name="Group 28">
              <a:extLst>
                <a:ext uri="{FF2B5EF4-FFF2-40B4-BE49-F238E27FC236}">
                  <a16:creationId xmlns:a16="http://schemas.microsoft.com/office/drawing/2014/main" id="{57091DBE-9E75-438D-95AC-F094AEF267D1}"/>
                </a:ext>
              </a:extLst>
            </p:cNvPr>
            <p:cNvGrpSpPr/>
            <p:nvPr/>
          </p:nvGrpSpPr>
          <p:grpSpPr>
            <a:xfrm>
              <a:off x="343120" y="1291878"/>
              <a:ext cx="642302" cy="634576"/>
              <a:chOff x="343119" y="1291878"/>
              <a:chExt cx="1032027" cy="1069582"/>
            </a:xfrm>
          </p:grpSpPr>
          <p:sp>
            <p:nvSpPr>
              <p:cNvPr id="30" name="Oval 29">
                <a:extLst>
                  <a:ext uri="{FF2B5EF4-FFF2-40B4-BE49-F238E27FC236}">
                    <a16:creationId xmlns:a16="http://schemas.microsoft.com/office/drawing/2014/main" id="{5568367E-8D34-4256-8BF3-20A9F49A31CB}"/>
                  </a:ext>
                </a:extLst>
              </p:cNvPr>
              <p:cNvSpPr/>
              <p:nvPr/>
            </p:nvSpPr>
            <p:spPr>
              <a:xfrm>
                <a:off x="343119" y="1291878"/>
                <a:ext cx="1032027" cy="1069582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rgbClr val="00206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pic>
            <p:nvPicPr>
              <p:cNvPr id="31" name="Picture 30">
                <a:extLst>
                  <a:ext uri="{FF2B5EF4-FFF2-40B4-BE49-F238E27FC236}">
                    <a16:creationId xmlns:a16="http://schemas.microsoft.com/office/drawing/2014/main" id="{9804A202-19ED-4A3F-961F-94F876567DE2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408271" y="1695409"/>
                <a:ext cx="314849" cy="314849"/>
              </a:xfrm>
              <a:prstGeom prst="rect">
                <a:avLst/>
              </a:prstGeom>
            </p:spPr>
          </p:pic>
          <p:pic>
            <p:nvPicPr>
              <p:cNvPr id="32" name="Picture 31">
                <a:extLst>
                  <a:ext uri="{FF2B5EF4-FFF2-40B4-BE49-F238E27FC236}">
                    <a16:creationId xmlns:a16="http://schemas.microsoft.com/office/drawing/2014/main" id="{7A83717F-F5A9-46CB-95FB-66C6FE750E4C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686059" y="1695409"/>
                <a:ext cx="629697" cy="629697"/>
              </a:xfrm>
              <a:prstGeom prst="rect">
                <a:avLst/>
              </a:prstGeom>
            </p:spPr>
          </p:pic>
          <p:pic>
            <p:nvPicPr>
              <p:cNvPr id="33" name="Picture 32">
                <a:extLst>
                  <a:ext uri="{FF2B5EF4-FFF2-40B4-BE49-F238E27FC236}">
                    <a16:creationId xmlns:a16="http://schemas.microsoft.com/office/drawing/2014/main" id="{95F09A44-8629-4F9E-A024-7946FBD57C72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632299" y="1305201"/>
                <a:ext cx="465719" cy="465719"/>
              </a:xfrm>
              <a:prstGeom prst="rect">
                <a:avLst/>
              </a:prstGeom>
            </p:spPr>
          </p:pic>
        </p:grpSp>
      </p:grpSp>
      <p:pic>
        <p:nvPicPr>
          <p:cNvPr id="18" name="Picture 17"/>
          <p:cNvPicPr>
            <a:picLocks noChangeAspect="1"/>
          </p:cNvPicPr>
          <p:nvPr/>
        </p:nvPicPr>
        <p:blipFill>
          <a:blip r:embed="rId18">
            <a:extLst>
              <a:ext uri="{BEBA8EAE-BF5A-486C-A8C5-ECC9F3942E4B}">
                <a14:imgProps xmlns:a14="http://schemas.microsoft.com/office/drawing/2010/main">
                  <a14:imgLayer r:embed="rId19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12385424" y="3961648"/>
            <a:ext cx="5535648" cy="4730906"/>
          </a:xfrm>
          <a:prstGeom prst="rect">
            <a:avLst/>
          </a:prstGeom>
        </p:spPr>
      </p:pic>
      <p:pic>
        <p:nvPicPr>
          <p:cNvPr id="9" name="Picture 9"/>
          <p:cNvPicPr>
            <a:picLocks noChangeAspect="1"/>
          </p:cNvPicPr>
          <p:nvPr/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21"/>
              </a:ext>
            </a:extLst>
          </a:blip>
          <a:srcRect/>
          <a:stretch>
            <a:fillRect/>
          </a:stretch>
        </p:blipFill>
        <p:spPr>
          <a:xfrm rot="20043844">
            <a:off x="10929126" y="1764326"/>
            <a:ext cx="677733" cy="7857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018879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ounded Rectangle 5"/>
          <p:cNvSpPr/>
          <p:nvPr/>
        </p:nvSpPr>
        <p:spPr>
          <a:xfrm>
            <a:off x="329128" y="1460198"/>
            <a:ext cx="16657207" cy="2949891"/>
          </a:xfrm>
          <a:prstGeom prst="round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0" name="Picture 10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 flipH="1">
            <a:off x="467286" y="5597610"/>
            <a:ext cx="2013007" cy="3655733"/>
          </a:xfrm>
          <a:prstGeom prst="rect">
            <a:avLst/>
          </a:prstGeom>
        </p:spPr>
      </p:pic>
      <p:pic>
        <p:nvPicPr>
          <p:cNvPr id="11" name="Picture 1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 rot="16200000">
            <a:off x="5287738" y="-452816"/>
            <a:ext cx="694575" cy="3327305"/>
          </a:xfrm>
          <a:prstGeom prst="rect">
            <a:avLst/>
          </a:prstGeom>
        </p:spPr>
      </p:pic>
      <p:pic>
        <p:nvPicPr>
          <p:cNvPr id="12" name="Picture 12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>
            <a:off x="16182822" y="1876818"/>
            <a:ext cx="1968850" cy="912831"/>
          </a:xfrm>
          <a:prstGeom prst="rect">
            <a:avLst/>
          </a:prstGeom>
        </p:spPr>
      </p:pic>
      <p:pic>
        <p:nvPicPr>
          <p:cNvPr id="13" name="Picture 13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 l="33437" t="30795"/>
          <a:stretch>
            <a:fillRect/>
          </a:stretch>
        </p:blipFill>
        <p:spPr>
          <a:xfrm rot="11234415">
            <a:off x="-140358" y="415614"/>
            <a:ext cx="1542282" cy="1539344"/>
          </a:xfrm>
          <a:prstGeom prst="rect">
            <a:avLst/>
          </a:prstGeom>
        </p:spPr>
      </p:pic>
      <p:pic>
        <p:nvPicPr>
          <p:cNvPr id="15" name="Picture 15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1"/>
              </a:ext>
            </a:extLst>
          </a:blip>
          <a:srcRect/>
          <a:stretch>
            <a:fillRect/>
          </a:stretch>
        </p:blipFill>
        <p:spPr>
          <a:xfrm flipV="1">
            <a:off x="186211" y="3794923"/>
            <a:ext cx="2419314" cy="1764587"/>
          </a:xfrm>
          <a:prstGeom prst="rect">
            <a:avLst/>
          </a:prstGeom>
        </p:spPr>
      </p:pic>
      <p:pic>
        <p:nvPicPr>
          <p:cNvPr id="16" name="Picture 16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3"/>
              </a:ext>
            </a:extLst>
          </a:blip>
          <a:srcRect/>
          <a:stretch>
            <a:fillRect/>
          </a:stretch>
        </p:blipFill>
        <p:spPr>
          <a:xfrm>
            <a:off x="16545134" y="3873428"/>
            <a:ext cx="1378068" cy="1288494"/>
          </a:xfrm>
          <a:prstGeom prst="rect">
            <a:avLst/>
          </a:prstGeom>
        </p:spPr>
      </p:pic>
      <p:sp>
        <p:nvSpPr>
          <p:cNvPr id="21" name="Hộp Văn bản 20">
            <a:extLst>
              <a:ext uri="{FF2B5EF4-FFF2-40B4-BE49-F238E27FC236}">
                <a16:creationId xmlns:a16="http://schemas.microsoft.com/office/drawing/2014/main" id="{C9DD847A-DCEA-6DE2-12EF-569428571D47}"/>
              </a:ext>
            </a:extLst>
          </p:cNvPr>
          <p:cNvSpPr txBox="1"/>
          <p:nvPr/>
        </p:nvSpPr>
        <p:spPr>
          <a:xfrm>
            <a:off x="1511828" y="1438448"/>
            <a:ext cx="15493557" cy="286232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R="0" algn="just">
              <a:lnSpc>
                <a:spcPct val="150000"/>
              </a:lnSpc>
              <a:spcBef>
                <a:spcPts val="600"/>
              </a:spcBef>
              <a:spcAft>
                <a:spcPts val="800"/>
              </a:spcAft>
              <a:tabLst>
                <a:tab pos="360045" algn="l"/>
                <a:tab pos="720090" algn="l"/>
              </a:tabLst>
            </a:pPr>
            <a:r>
              <a:rPr lang="en-US" sz="40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ếu</a:t>
            </a:r>
            <a:r>
              <a:rPr lang="en-US" sz="40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ạnh</a:t>
            </a:r>
            <a:r>
              <a:rPr lang="en-US" sz="40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uyền</a:t>
            </a:r>
            <a:r>
              <a:rPr lang="en-US" sz="40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à</a:t>
            </a:r>
            <a:r>
              <a:rPr lang="en-US" sz="40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một</a:t>
            </a:r>
            <a:r>
              <a:rPr lang="en-US" sz="40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ạnh</a:t>
            </a:r>
            <a:r>
              <a:rPr lang="en-US" sz="40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óc</a:t>
            </a:r>
            <a:r>
              <a:rPr lang="en-US" sz="40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uông</a:t>
            </a:r>
            <a:r>
              <a:rPr lang="en-US" sz="40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ủa</a:t>
            </a:r>
            <a:r>
              <a:rPr lang="en-US" sz="40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tam </a:t>
            </a:r>
            <a:r>
              <a:rPr lang="en-US" sz="40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iác</a:t>
            </a:r>
            <a:r>
              <a:rPr lang="en-US" sz="40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uông</a:t>
            </a:r>
            <a:r>
              <a:rPr lang="en-US" sz="40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ày</a:t>
            </a:r>
            <a:r>
              <a:rPr lang="en-US" sz="40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ỉ</a:t>
            </a:r>
            <a:r>
              <a:rPr lang="en-US" sz="40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ệ</a:t>
            </a:r>
            <a:r>
              <a:rPr lang="en-US" sz="40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ới</a:t>
            </a:r>
            <a:r>
              <a:rPr lang="en-US" sz="40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ạnh</a:t>
            </a:r>
            <a:r>
              <a:rPr lang="en-US" sz="40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uyền</a:t>
            </a:r>
            <a:r>
              <a:rPr lang="en-US" sz="40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à</a:t>
            </a:r>
            <a:r>
              <a:rPr lang="en-US" sz="40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một</a:t>
            </a:r>
            <a:r>
              <a:rPr lang="en-US" sz="40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ạnh</a:t>
            </a:r>
            <a:r>
              <a:rPr lang="en-US" sz="40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óc</a:t>
            </a:r>
            <a:r>
              <a:rPr lang="en-US" sz="40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uông</a:t>
            </a:r>
            <a:r>
              <a:rPr lang="en-US" sz="40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ủa</a:t>
            </a:r>
            <a:r>
              <a:rPr lang="en-US" sz="40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tam </a:t>
            </a:r>
            <a:r>
              <a:rPr lang="en-US" sz="40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iác</a:t>
            </a:r>
            <a:r>
              <a:rPr lang="en-US" sz="40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uông</a:t>
            </a:r>
            <a:r>
              <a:rPr lang="en-US" sz="40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kia</a:t>
            </a:r>
            <a:r>
              <a:rPr lang="en-US" sz="40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hì</a:t>
            </a:r>
            <a:r>
              <a:rPr lang="en-US" sz="40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ai</a:t>
            </a:r>
            <a:r>
              <a:rPr lang="en-US" sz="40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tam </a:t>
            </a:r>
            <a:r>
              <a:rPr lang="en-US" sz="40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iác</a:t>
            </a:r>
            <a:r>
              <a:rPr lang="en-US" sz="40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uông</a:t>
            </a:r>
            <a:r>
              <a:rPr lang="en-US" sz="40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ó</a:t>
            </a:r>
            <a:r>
              <a:rPr lang="en-US" sz="40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ồng</a:t>
            </a:r>
            <a:r>
              <a:rPr lang="en-US" sz="40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ạng</a:t>
            </a:r>
            <a:r>
              <a:rPr lang="en-US" sz="40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-590550"/>
            <a:ext cx="18288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7"/>
          <p:cNvSpPr>
            <a:spLocks noChangeArrowheads="1"/>
          </p:cNvSpPr>
          <p:nvPr/>
        </p:nvSpPr>
        <p:spPr bwMode="auto">
          <a:xfrm>
            <a:off x="0" y="-590550"/>
            <a:ext cx="18288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24" name="Group 23">
            <a:extLst>
              <a:ext uri="{FF2B5EF4-FFF2-40B4-BE49-F238E27FC236}">
                <a16:creationId xmlns:a16="http://schemas.microsoft.com/office/drawing/2014/main" id="{13D34FCE-38E2-4ADD-A7E4-5219B0E84CF5}"/>
              </a:ext>
            </a:extLst>
          </p:cNvPr>
          <p:cNvGrpSpPr/>
          <p:nvPr/>
        </p:nvGrpSpPr>
        <p:grpSpPr>
          <a:xfrm>
            <a:off x="403641" y="1572331"/>
            <a:ext cx="1181251" cy="1033315"/>
            <a:chOff x="246021" y="5210462"/>
            <a:chExt cx="532480" cy="520083"/>
          </a:xfrm>
          <a:solidFill>
            <a:schemeClr val="accent5">
              <a:lumMod val="40000"/>
              <a:lumOff val="60000"/>
            </a:schemeClr>
          </a:solidFill>
        </p:grpSpPr>
        <p:sp>
          <p:nvSpPr>
            <p:cNvPr id="25" name="Oval 24">
              <a:extLst>
                <a:ext uri="{FF2B5EF4-FFF2-40B4-BE49-F238E27FC236}">
                  <a16:creationId xmlns:a16="http://schemas.microsoft.com/office/drawing/2014/main" id="{2C431B25-D596-466A-BA43-FB7FC0926ED7}"/>
                </a:ext>
              </a:extLst>
            </p:cNvPr>
            <p:cNvSpPr/>
            <p:nvPr/>
          </p:nvSpPr>
          <p:spPr>
            <a:xfrm>
              <a:off x="258418" y="5210462"/>
              <a:ext cx="520083" cy="520083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26" name="Picture 25">
              <a:extLst>
                <a:ext uri="{FF2B5EF4-FFF2-40B4-BE49-F238E27FC236}">
                  <a16:creationId xmlns:a16="http://schemas.microsoft.com/office/drawing/2014/main" id="{3B5417D8-DF2F-40A8-B99F-45BC735017EC}"/>
                </a:ext>
              </a:extLst>
            </p:cNvPr>
            <p:cNvPicPr>
              <a:picLocks noChangeAspect="1"/>
            </p:cNvPicPr>
            <p:nvPr/>
          </p:nvPicPr>
          <p:blipFill>
            <a:blip r:embed="rId14" cstate="hqprint">
              <a:extLst>
                <a:ext uri="{BEBA8EAE-BF5A-486C-A8C5-ECC9F3942E4B}">
                  <a14:imgProps xmlns:a14="http://schemas.microsoft.com/office/drawing/2010/main">
                    <a14:imgLayer r:embed="rId15">
                      <a14:imgEffect>
                        <a14:saturation sat="40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46021" y="5210462"/>
              <a:ext cx="520083" cy="520083"/>
            </a:xfrm>
            <a:prstGeom prst="rect">
              <a:avLst/>
            </a:prstGeom>
            <a:grpFill/>
          </p:spPr>
        </p:pic>
      </p:grpSp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6532760"/>
              </p:ext>
            </p:extLst>
          </p:nvPr>
        </p:nvGraphicFramePr>
        <p:xfrm>
          <a:off x="4614053" y="7266900"/>
          <a:ext cx="4425950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269720" imgH="177480" progId="Equation.DSMT4">
                  <p:embed/>
                </p:oleObj>
              </mc:Choice>
              <mc:Fallback>
                <p:oleObj name="Equation" r:id="rId16" imgW="1269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4053" y="7266900"/>
                        <a:ext cx="4425950" cy="6143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Lưu Đồ: Thay đổi Tiến Trình 15">
            <a:extLst>
              <a:ext uri="{FF2B5EF4-FFF2-40B4-BE49-F238E27FC236}">
                <a16:creationId xmlns:a16="http://schemas.microsoft.com/office/drawing/2014/main" id="{24D6FAA2-093C-42F8-0A19-C8CCAF9C4A11}"/>
              </a:ext>
            </a:extLst>
          </p:cNvPr>
          <p:cNvSpPr/>
          <p:nvPr/>
        </p:nvSpPr>
        <p:spPr>
          <a:xfrm>
            <a:off x="6826635" y="339636"/>
            <a:ext cx="4059441" cy="1239052"/>
          </a:xfrm>
          <a:prstGeom prst="flowChartAlternateProcess">
            <a:avLst/>
          </a:prstGeom>
          <a:solidFill>
            <a:srgbClr val="00B0F0"/>
          </a:solidFill>
          <a:ln>
            <a:solidFill>
              <a:srgbClr val="F9B3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ỊNH</a:t>
            </a:r>
            <a:r>
              <a:rPr lang="en-US" sz="4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Ý</a:t>
            </a:r>
            <a:endParaRPr lang="en-US" sz="4800" b="1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Hộp Văn bản 15">
                <a:extLst>
                  <a:ext uri="{FF2B5EF4-FFF2-40B4-BE49-F238E27FC236}">
                    <a16:creationId xmlns:a16="http://schemas.microsoft.com/office/drawing/2014/main" id="{8C75C7D0-1F0C-C915-C001-E173E21BCA3C}"/>
                  </a:ext>
                </a:extLst>
              </p:cNvPr>
              <p:cNvSpPr txBox="1"/>
              <p:nvPr/>
            </p:nvSpPr>
            <p:spPr>
              <a:xfrm>
                <a:off x="4419600" y="5227849"/>
                <a:ext cx="9891114" cy="234230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US" sz="40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a:rPr lang="en-US" sz="4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𝐴𝐵𝐶</m:t>
                    </m:r>
                  </m:oMath>
                </a14:m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sSup>
                      <m:sSupPr>
                        <m:ctrlPr>
                          <a:rPr lang="en-US" sz="4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n-US" sz="4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4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𝐵</m:t>
                        </m:r>
                      </m:e>
                      <m:sup>
                        <m:r>
                          <a:rPr lang="en-US" sz="4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4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𝐶</m:t>
                        </m:r>
                      </m:e>
                      <m:sup>
                        <m:r>
                          <a:rPr lang="en-US" sz="4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sz="4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acc>
                      <m:accPr>
                        <m:chr m:val="̂"/>
                        <m:ctrlPr>
                          <a:rPr lang="en-US" sz="4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𝐴</m:t>
                        </m:r>
                        <m:r>
                          <a:rPr lang="en-US" sz="4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′</m:t>
                        </m:r>
                      </m:e>
                    </m:acc>
                    <m:r>
                      <a:rPr lang="en-US" sz="4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4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𝐴</m:t>
                        </m:r>
                      </m:e>
                    </m:acc>
                    <m:r>
                      <a:rPr lang="en-US" sz="4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4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90</m:t>
                        </m:r>
                      </m:e>
                      <m:sup>
                        <m:r>
                          <a:rPr lang="en-US" sz="4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𝑜</m:t>
                        </m:r>
                      </m:sup>
                    </m:sSup>
                    <m:r>
                      <a:rPr lang="en-US" sz="4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f>
                      <m:fPr>
                        <m:ctrlPr>
                          <a:rPr lang="en-US" sz="40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40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40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𝐴</m:t>
                            </m:r>
                          </m:e>
                          <m:sup>
                            <m:r>
                              <a:rPr lang="en-US" sz="40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′</m:t>
                            </m:r>
                          </m:sup>
                        </m:sSup>
                        <m:sSup>
                          <m:sSupPr>
                            <m:ctrlPr>
                              <a:rPr lang="en-US" sz="40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40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𝐵</m:t>
                            </m:r>
                          </m:e>
                          <m:sup>
                            <m:r>
                              <a:rPr lang="en-US" sz="40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′</m:t>
                            </m:r>
                          </m:sup>
                        </m:sSup>
                      </m:num>
                      <m:den>
                        <m:r>
                          <a:rPr lang="en-US" sz="40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𝐴𝐵</m:t>
                        </m:r>
                      </m:den>
                    </m:f>
                    <m:r>
                      <a:rPr lang="en-US" sz="4000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0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40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40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𝐵</m:t>
                            </m:r>
                          </m:e>
                          <m:sup>
                            <m:r>
                              <a:rPr lang="en-US" sz="40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′</m:t>
                            </m:r>
                          </m:sup>
                        </m:sSup>
                        <m:sSup>
                          <m:sSupPr>
                            <m:ctrlPr>
                              <a:rPr lang="en-US" sz="40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40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𝐶</m:t>
                            </m:r>
                          </m:e>
                          <m:sup>
                            <m:r>
                              <a:rPr lang="en-US" sz="40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′</m:t>
                            </m:r>
                          </m:sup>
                        </m:sSup>
                      </m:num>
                      <m:den>
                        <m:r>
                          <a:rPr lang="en-US" sz="40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𝐵𝐶</m:t>
                        </m:r>
                      </m:den>
                    </m:f>
                  </m:oMath>
                </a14:m>
                <a:endParaRPr lang="en-SG" sz="4000" dirty="0"/>
              </a:p>
              <a:p>
                <a:pPr algn="just">
                  <a:lnSpc>
                    <a:spcPct val="150000"/>
                  </a:lnSpc>
                </a:pPr>
                <a:endParaRPr lang="en-US" sz="40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9" name="Hộp Văn bản 15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8C75C7D0-1F0C-C915-C001-E173E21BCA3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19600" y="5227849"/>
                <a:ext cx="9891114" cy="2342308"/>
              </a:xfrm>
              <a:prstGeom prst="rect">
                <a:avLst/>
              </a:prstGeom>
              <a:blipFill rotWithShape="0">
                <a:blip r:embed="rId2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1" name="Nhóm 17">
            <a:extLst>
              <a:ext uri="{FF2B5EF4-FFF2-40B4-BE49-F238E27FC236}">
                <a16:creationId xmlns:a16="http://schemas.microsoft.com/office/drawing/2014/main" id="{F956596A-ED1D-D299-9145-6BBF9C67971B}"/>
              </a:ext>
            </a:extLst>
          </p:cNvPr>
          <p:cNvGrpSpPr/>
          <p:nvPr/>
        </p:nvGrpSpPr>
        <p:grpSpPr>
          <a:xfrm>
            <a:off x="3048000" y="5227849"/>
            <a:ext cx="10515600" cy="4224994"/>
            <a:chOff x="3616118" y="5829300"/>
            <a:chExt cx="8901777" cy="4224994"/>
          </a:xfrm>
        </p:grpSpPr>
        <p:cxnSp>
          <p:nvCxnSpPr>
            <p:cNvPr id="33" name="Đường nối Thẳng 18">
              <a:extLst>
                <a:ext uri="{FF2B5EF4-FFF2-40B4-BE49-F238E27FC236}">
                  <a16:creationId xmlns:a16="http://schemas.microsoft.com/office/drawing/2014/main" id="{E5EE4830-2D3A-CD8B-9883-5DCF59FA07D1}"/>
                </a:ext>
              </a:extLst>
            </p:cNvPr>
            <p:cNvCxnSpPr>
              <a:cxnSpLocks/>
            </p:cNvCxnSpPr>
            <p:nvPr/>
          </p:nvCxnSpPr>
          <p:spPr>
            <a:xfrm>
              <a:off x="4724400" y="5829300"/>
              <a:ext cx="0" cy="4224994"/>
            </a:xfrm>
            <a:prstGeom prst="line">
              <a:avLst/>
            </a:prstGeom>
            <a:ln w="28575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4" name="Đường nối Thẳng 19">
              <a:extLst>
                <a:ext uri="{FF2B5EF4-FFF2-40B4-BE49-F238E27FC236}">
                  <a16:creationId xmlns:a16="http://schemas.microsoft.com/office/drawing/2014/main" id="{588BA020-185A-4AA3-61E6-4FB41F08626B}"/>
                </a:ext>
              </a:extLst>
            </p:cNvPr>
            <p:cNvCxnSpPr>
              <a:cxnSpLocks/>
            </p:cNvCxnSpPr>
            <p:nvPr/>
          </p:nvCxnSpPr>
          <p:spPr>
            <a:xfrm>
              <a:off x="3727904" y="7551590"/>
              <a:ext cx="8789991" cy="0"/>
            </a:xfrm>
            <a:prstGeom prst="line">
              <a:avLst/>
            </a:prstGeom>
            <a:ln w="28575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35" name="Hộp Văn bản 20">
              <a:extLst>
                <a:ext uri="{FF2B5EF4-FFF2-40B4-BE49-F238E27FC236}">
                  <a16:creationId xmlns:a16="http://schemas.microsoft.com/office/drawing/2014/main" id="{CE965646-992B-19AB-9478-EDA2683454AA}"/>
                </a:ext>
              </a:extLst>
            </p:cNvPr>
            <p:cNvSpPr txBox="1"/>
            <p:nvPr/>
          </p:nvSpPr>
          <p:spPr>
            <a:xfrm>
              <a:off x="3616118" y="6812926"/>
              <a:ext cx="1073564" cy="7386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200" b="1" dirty="0">
                  <a:latin typeface="Arial" panose="020B0604020202020204" pitchFamily="34" charset="0"/>
                  <a:cs typeface="Arial" panose="020B0604020202020204" pitchFamily="34" charset="0"/>
                </a:rPr>
                <a:t>GT</a:t>
              </a:r>
            </a:p>
          </p:txBody>
        </p:sp>
        <p:sp>
          <p:nvSpPr>
            <p:cNvPr id="36" name="Hộp Văn bản 21">
              <a:extLst>
                <a:ext uri="{FF2B5EF4-FFF2-40B4-BE49-F238E27FC236}">
                  <a16:creationId xmlns:a16="http://schemas.microsoft.com/office/drawing/2014/main" id="{22171B5F-09CF-603C-1671-7138F70E016F}"/>
                </a:ext>
              </a:extLst>
            </p:cNvPr>
            <p:cNvSpPr txBox="1"/>
            <p:nvPr/>
          </p:nvSpPr>
          <p:spPr>
            <a:xfrm>
              <a:off x="3616118" y="7901463"/>
              <a:ext cx="1073564" cy="7386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200" b="1" dirty="0">
                  <a:latin typeface="Arial" panose="020B0604020202020204" pitchFamily="34" charset="0"/>
                  <a:cs typeface="Arial" panose="020B0604020202020204" pitchFamily="34" charset="0"/>
                </a:rPr>
                <a:t>KL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5593147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21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ed Rectangle 1"/>
          <p:cNvSpPr/>
          <p:nvPr/>
        </p:nvSpPr>
        <p:spPr>
          <a:xfrm>
            <a:off x="609600" y="1526422"/>
            <a:ext cx="17068799" cy="4360586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Google Shape;2864;p71">
            <a:extLst>
              <a:ext uri="{FF2B5EF4-FFF2-40B4-BE49-F238E27FC236}">
                <a16:creationId xmlns:a16="http://schemas.microsoft.com/office/drawing/2014/main" id="{F3231000-D37D-16C2-E3DE-DE1C73ECABF0}"/>
              </a:ext>
            </a:extLst>
          </p:cNvPr>
          <p:cNvSpPr/>
          <p:nvPr/>
        </p:nvSpPr>
        <p:spPr>
          <a:xfrm>
            <a:off x="15658520" y="23836"/>
            <a:ext cx="661424" cy="1229704"/>
          </a:xfrm>
          <a:custGeom>
            <a:avLst/>
            <a:gdLst/>
            <a:ahLst/>
            <a:cxnLst/>
            <a:rect l="l" t="t" r="r" b="b"/>
            <a:pathLst>
              <a:path w="3302" h="6139" extrusionOk="0">
                <a:moveTo>
                  <a:pt x="1169" y="1"/>
                </a:moveTo>
                <a:cubicBezTo>
                  <a:pt x="600" y="1"/>
                  <a:pt x="18" y="13"/>
                  <a:pt x="18" y="13"/>
                </a:cubicBezTo>
                <a:cubicBezTo>
                  <a:pt x="0" y="58"/>
                  <a:pt x="9" y="3178"/>
                  <a:pt x="18" y="3378"/>
                </a:cubicBezTo>
                <a:cubicBezTo>
                  <a:pt x="27" y="3578"/>
                  <a:pt x="182" y="6139"/>
                  <a:pt x="182" y="6139"/>
                </a:cubicBezTo>
                <a:lnTo>
                  <a:pt x="328" y="5938"/>
                </a:lnTo>
                <a:lnTo>
                  <a:pt x="1055" y="4902"/>
                </a:lnTo>
                <a:lnTo>
                  <a:pt x="1628" y="4242"/>
                </a:lnTo>
                <a:cubicBezTo>
                  <a:pt x="1628" y="4242"/>
                  <a:pt x="2010" y="4711"/>
                  <a:pt x="2110" y="4893"/>
                </a:cubicBezTo>
                <a:cubicBezTo>
                  <a:pt x="2210" y="5074"/>
                  <a:pt x="3020" y="5843"/>
                  <a:pt x="3020" y="5843"/>
                </a:cubicBezTo>
                <a:lnTo>
                  <a:pt x="3056" y="5115"/>
                </a:lnTo>
                <a:lnTo>
                  <a:pt x="3165" y="3319"/>
                </a:lnTo>
                <a:cubicBezTo>
                  <a:pt x="3165" y="3319"/>
                  <a:pt x="3302" y="1182"/>
                  <a:pt x="3293" y="1027"/>
                </a:cubicBezTo>
                <a:cubicBezTo>
                  <a:pt x="3284" y="872"/>
                  <a:pt x="3293" y="99"/>
                  <a:pt x="3293" y="99"/>
                </a:cubicBezTo>
                <a:cubicBezTo>
                  <a:pt x="3293" y="99"/>
                  <a:pt x="2547" y="40"/>
                  <a:pt x="1937" y="13"/>
                </a:cubicBezTo>
                <a:cubicBezTo>
                  <a:pt x="1734" y="4"/>
                  <a:pt x="1453" y="1"/>
                  <a:pt x="1169" y="1"/>
                </a:cubicBezTo>
                <a:close/>
              </a:path>
            </a:pathLst>
          </a:custGeom>
          <a:solidFill>
            <a:srgbClr val="E9BDBD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endParaRPr sz="4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Google Shape;2865;p71">
            <a:extLst>
              <a:ext uri="{FF2B5EF4-FFF2-40B4-BE49-F238E27FC236}">
                <a16:creationId xmlns:a16="http://schemas.microsoft.com/office/drawing/2014/main" id="{44F5EBD5-86A2-529F-DBA5-0DD70B77AFF7}"/>
              </a:ext>
            </a:extLst>
          </p:cNvPr>
          <p:cNvSpPr/>
          <p:nvPr/>
        </p:nvSpPr>
        <p:spPr>
          <a:xfrm>
            <a:off x="15660323" y="23037"/>
            <a:ext cx="657818" cy="171466"/>
          </a:xfrm>
          <a:custGeom>
            <a:avLst/>
            <a:gdLst/>
            <a:ahLst/>
            <a:cxnLst/>
            <a:rect l="l" t="t" r="r" b="b"/>
            <a:pathLst>
              <a:path w="3284" h="856" extrusionOk="0">
                <a:moveTo>
                  <a:pt x="1160" y="0"/>
                </a:moveTo>
                <a:cubicBezTo>
                  <a:pt x="591" y="0"/>
                  <a:pt x="9" y="12"/>
                  <a:pt x="9" y="12"/>
                </a:cubicBezTo>
                <a:cubicBezTo>
                  <a:pt x="5" y="31"/>
                  <a:pt x="0" y="353"/>
                  <a:pt x="0" y="795"/>
                </a:cubicBezTo>
                <a:cubicBezTo>
                  <a:pt x="546" y="836"/>
                  <a:pt x="1093" y="856"/>
                  <a:pt x="1640" y="856"/>
                </a:cubicBezTo>
                <a:cubicBezTo>
                  <a:pt x="2188" y="856"/>
                  <a:pt x="2736" y="836"/>
                  <a:pt x="3284" y="795"/>
                </a:cubicBezTo>
                <a:cubicBezTo>
                  <a:pt x="3279" y="513"/>
                  <a:pt x="3284" y="99"/>
                  <a:pt x="3284" y="99"/>
                </a:cubicBezTo>
                <a:cubicBezTo>
                  <a:pt x="3284" y="99"/>
                  <a:pt x="2538" y="44"/>
                  <a:pt x="1928" y="12"/>
                </a:cubicBezTo>
                <a:cubicBezTo>
                  <a:pt x="1725" y="3"/>
                  <a:pt x="1444" y="0"/>
                  <a:pt x="1160" y="0"/>
                </a:cubicBezTo>
                <a:close/>
              </a:path>
            </a:pathLst>
          </a:custGeom>
          <a:solidFill>
            <a:srgbClr val="DE98A9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endParaRPr sz="4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Google Shape;2866;p71">
            <a:extLst>
              <a:ext uri="{FF2B5EF4-FFF2-40B4-BE49-F238E27FC236}">
                <a16:creationId xmlns:a16="http://schemas.microsoft.com/office/drawing/2014/main" id="{7C4FD419-D1CF-4C3C-44F3-376DB409B629}"/>
              </a:ext>
            </a:extLst>
          </p:cNvPr>
          <p:cNvSpPr/>
          <p:nvPr/>
        </p:nvSpPr>
        <p:spPr>
          <a:xfrm>
            <a:off x="15625671" y="0"/>
            <a:ext cx="714306" cy="1263356"/>
          </a:xfrm>
          <a:custGeom>
            <a:avLst/>
            <a:gdLst/>
            <a:ahLst/>
            <a:cxnLst/>
            <a:rect l="l" t="t" r="r" b="b"/>
            <a:pathLst>
              <a:path w="3566" h="6307" extrusionOk="0">
                <a:moveTo>
                  <a:pt x="1018" y="155"/>
                </a:moveTo>
                <a:cubicBezTo>
                  <a:pt x="1287" y="155"/>
                  <a:pt x="1558" y="173"/>
                  <a:pt x="1829" y="187"/>
                </a:cubicBezTo>
                <a:cubicBezTo>
                  <a:pt x="2343" y="209"/>
                  <a:pt x="2856" y="237"/>
                  <a:pt x="3370" y="259"/>
                </a:cubicBezTo>
                <a:cubicBezTo>
                  <a:pt x="3425" y="700"/>
                  <a:pt x="3361" y="1169"/>
                  <a:pt x="3338" y="1610"/>
                </a:cubicBezTo>
                <a:lnTo>
                  <a:pt x="3257" y="3083"/>
                </a:lnTo>
                <a:cubicBezTo>
                  <a:pt x="3207" y="3993"/>
                  <a:pt x="3157" y="4907"/>
                  <a:pt x="3102" y="5821"/>
                </a:cubicBezTo>
                <a:cubicBezTo>
                  <a:pt x="2629" y="5339"/>
                  <a:pt x="2188" y="4821"/>
                  <a:pt x="1783" y="4266"/>
                </a:cubicBezTo>
                <a:cubicBezTo>
                  <a:pt x="1772" y="4250"/>
                  <a:pt x="1754" y="4244"/>
                  <a:pt x="1735" y="4244"/>
                </a:cubicBezTo>
                <a:cubicBezTo>
                  <a:pt x="1715" y="4244"/>
                  <a:pt x="1695" y="4252"/>
                  <a:pt x="1683" y="4266"/>
                </a:cubicBezTo>
                <a:cubicBezTo>
                  <a:pt x="1247" y="4843"/>
                  <a:pt x="824" y="5430"/>
                  <a:pt x="410" y="6026"/>
                </a:cubicBezTo>
                <a:cubicBezTo>
                  <a:pt x="292" y="4102"/>
                  <a:pt x="146" y="2165"/>
                  <a:pt x="214" y="232"/>
                </a:cubicBezTo>
                <a:cubicBezTo>
                  <a:pt x="480" y="173"/>
                  <a:pt x="749" y="155"/>
                  <a:pt x="1018" y="155"/>
                </a:cubicBezTo>
                <a:close/>
                <a:moveTo>
                  <a:pt x="910" y="0"/>
                </a:moveTo>
                <a:cubicBezTo>
                  <a:pt x="655" y="9"/>
                  <a:pt x="401" y="23"/>
                  <a:pt x="146" y="32"/>
                </a:cubicBezTo>
                <a:cubicBezTo>
                  <a:pt x="110" y="32"/>
                  <a:pt x="78" y="64"/>
                  <a:pt x="78" y="109"/>
                </a:cubicBezTo>
                <a:cubicBezTo>
                  <a:pt x="0" y="2151"/>
                  <a:pt x="160" y="4197"/>
                  <a:pt x="287" y="6235"/>
                </a:cubicBezTo>
                <a:cubicBezTo>
                  <a:pt x="290" y="6281"/>
                  <a:pt x="320" y="6306"/>
                  <a:pt x="353" y="6306"/>
                </a:cubicBezTo>
                <a:cubicBezTo>
                  <a:pt x="375" y="6306"/>
                  <a:pt x="398" y="6295"/>
                  <a:pt x="414" y="6271"/>
                </a:cubicBezTo>
                <a:cubicBezTo>
                  <a:pt x="842" y="5648"/>
                  <a:pt x="1283" y="5039"/>
                  <a:pt x="1733" y="4439"/>
                </a:cubicBezTo>
                <a:cubicBezTo>
                  <a:pt x="2156" y="5012"/>
                  <a:pt x="2620" y="5544"/>
                  <a:pt x="3116" y="6039"/>
                </a:cubicBezTo>
                <a:cubicBezTo>
                  <a:pt x="3130" y="6054"/>
                  <a:pt x="3147" y="6061"/>
                  <a:pt x="3164" y="6061"/>
                </a:cubicBezTo>
                <a:cubicBezTo>
                  <a:pt x="3198" y="6061"/>
                  <a:pt x="3231" y="6031"/>
                  <a:pt x="3234" y="5985"/>
                </a:cubicBezTo>
                <a:cubicBezTo>
                  <a:pt x="3288" y="4993"/>
                  <a:pt x="3343" y="3997"/>
                  <a:pt x="3398" y="3006"/>
                </a:cubicBezTo>
                <a:cubicBezTo>
                  <a:pt x="3425" y="2515"/>
                  <a:pt x="3452" y="2024"/>
                  <a:pt x="3479" y="1537"/>
                </a:cubicBezTo>
                <a:cubicBezTo>
                  <a:pt x="3507" y="1082"/>
                  <a:pt x="3566" y="614"/>
                  <a:pt x="3498" y="168"/>
                </a:cubicBezTo>
                <a:cubicBezTo>
                  <a:pt x="3489" y="132"/>
                  <a:pt x="3457" y="114"/>
                  <a:pt x="3429" y="109"/>
                </a:cubicBezTo>
                <a:cubicBezTo>
                  <a:pt x="2875" y="86"/>
                  <a:pt x="2315" y="59"/>
                  <a:pt x="1760" y="32"/>
                </a:cubicBezTo>
                <a:cubicBezTo>
                  <a:pt x="1524" y="20"/>
                  <a:pt x="1288" y="8"/>
                  <a:pt x="1052" y="8"/>
                </a:cubicBezTo>
                <a:cubicBezTo>
                  <a:pt x="1015" y="8"/>
                  <a:pt x="978" y="9"/>
                  <a:pt x="942" y="9"/>
                </a:cubicBezTo>
                <a:cubicBezTo>
                  <a:pt x="933" y="5"/>
                  <a:pt x="919" y="0"/>
                  <a:pt x="910" y="0"/>
                </a:cubicBezTo>
                <a:close/>
              </a:path>
            </a:pathLst>
          </a:custGeom>
          <a:solidFill>
            <a:srgbClr val="4C4C4D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endParaRPr sz="4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Google Shape;2867;p71">
            <a:extLst>
              <a:ext uri="{FF2B5EF4-FFF2-40B4-BE49-F238E27FC236}">
                <a16:creationId xmlns:a16="http://schemas.microsoft.com/office/drawing/2014/main" id="{431D1BC2-C325-CAD1-4903-F312BC02767E}"/>
              </a:ext>
            </a:extLst>
          </p:cNvPr>
          <p:cNvSpPr/>
          <p:nvPr/>
        </p:nvSpPr>
        <p:spPr>
          <a:xfrm>
            <a:off x="16598565" y="49077"/>
            <a:ext cx="645198" cy="1156390"/>
          </a:xfrm>
          <a:custGeom>
            <a:avLst/>
            <a:gdLst/>
            <a:ahLst/>
            <a:cxnLst/>
            <a:rect l="l" t="t" r="r" b="b"/>
            <a:pathLst>
              <a:path w="3221" h="5773" extrusionOk="0">
                <a:moveTo>
                  <a:pt x="146" y="1"/>
                </a:moveTo>
                <a:cubicBezTo>
                  <a:pt x="146" y="1"/>
                  <a:pt x="0" y="46"/>
                  <a:pt x="9" y="105"/>
                </a:cubicBezTo>
                <a:cubicBezTo>
                  <a:pt x="19" y="164"/>
                  <a:pt x="28" y="737"/>
                  <a:pt x="28" y="737"/>
                </a:cubicBezTo>
                <a:lnTo>
                  <a:pt x="46" y="2434"/>
                </a:lnTo>
                <a:lnTo>
                  <a:pt x="9" y="5772"/>
                </a:lnTo>
                <a:cubicBezTo>
                  <a:pt x="11" y="5772"/>
                  <a:pt x="12" y="5772"/>
                  <a:pt x="14" y="5772"/>
                </a:cubicBezTo>
                <a:cubicBezTo>
                  <a:pt x="114" y="5772"/>
                  <a:pt x="848" y="4774"/>
                  <a:pt x="933" y="4680"/>
                </a:cubicBezTo>
                <a:cubicBezTo>
                  <a:pt x="1019" y="4585"/>
                  <a:pt x="1510" y="3943"/>
                  <a:pt x="1510" y="3943"/>
                </a:cubicBezTo>
                <a:lnTo>
                  <a:pt x="1774" y="4316"/>
                </a:lnTo>
                <a:cubicBezTo>
                  <a:pt x="2038" y="4689"/>
                  <a:pt x="2893" y="5772"/>
                  <a:pt x="2893" y="5772"/>
                </a:cubicBezTo>
                <a:lnTo>
                  <a:pt x="2965" y="5417"/>
                </a:lnTo>
                <a:lnTo>
                  <a:pt x="3138" y="3261"/>
                </a:lnTo>
                <a:cubicBezTo>
                  <a:pt x="3138" y="3261"/>
                  <a:pt x="3220" y="1219"/>
                  <a:pt x="3211" y="1083"/>
                </a:cubicBezTo>
                <a:cubicBezTo>
                  <a:pt x="3202" y="951"/>
                  <a:pt x="3147" y="1"/>
                  <a:pt x="3147" y="1"/>
                </a:cubicBezTo>
                <a:close/>
              </a:path>
            </a:pathLst>
          </a:custGeom>
          <a:solidFill>
            <a:srgbClr val="F3CC30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endParaRPr sz="4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Google Shape;2868;p71">
            <a:extLst>
              <a:ext uri="{FF2B5EF4-FFF2-40B4-BE49-F238E27FC236}">
                <a16:creationId xmlns:a16="http://schemas.microsoft.com/office/drawing/2014/main" id="{E5374D7F-A802-ADB3-818A-716292FA8130}"/>
              </a:ext>
            </a:extLst>
          </p:cNvPr>
          <p:cNvSpPr/>
          <p:nvPr/>
        </p:nvSpPr>
        <p:spPr>
          <a:xfrm>
            <a:off x="16603972" y="49077"/>
            <a:ext cx="416444" cy="172466"/>
          </a:xfrm>
          <a:custGeom>
            <a:avLst/>
            <a:gdLst/>
            <a:ahLst/>
            <a:cxnLst/>
            <a:rect l="l" t="t" r="r" b="b"/>
            <a:pathLst>
              <a:path w="2079" h="861" extrusionOk="0">
                <a:moveTo>
                  <a:pt x="1542" y="1"/>
                </a:moveTo>
                <a:cubicBezTo>
                  <a:pt x="1024" y="210"/>
                  <a:pt x="510" y="424"/>
                  <a:pt x="1" y="646"/>
                </a:cubicBezTo>
                <a:cubicBezTo>
                  <a:pt x="1" y="701"/>
                  <a:pt x="1" y="737"/>
                  <a:pt x="1" y="737"/>
                </a:cubicBezTo>
                <a:lnTo>
                  <a:pt x="5" y="860"/>
                </a:lnTo>
                <a:cubicBezTo>
                  <a:pt x="692" y="565"/>
                  <a:pt x="1383" y="273"/>
                  <a:pt x="2079" y="1"/>
                </a:cubicBezTo>
                <a:close/>
              </a:path>
            </a:pathLst>
          </a:custGeom>
          <a:solidFill>
            <a:srgbClr val="F8DE65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endParaRPr sz="4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Google Shape;2869;p71">
            <a:extLst>
              <a:ext uri="{FF2B5EF4-FFF2-40B4-BE49-F238E27FC236}">
                <a16:creationId xmlns:a16="http://schemas.microsoft.com/office/drawing/2014/main" id="{7576F6D7-4C17-6B4D-CE35-B10F31824AFE}"/>
              </a:ext>
            </a:extLst>
          </p:cNvPr>
          <p:cNvSpPr/>
          <p:nvPr/>
        </p:nvSpPr>
        <p:spPr>
          <a:xfrm>
            <a:off x="16605777" y="49076"/>
            <a:ext cx="624166" cy="326304"/>
          </a:xfrm>
          <a:custGeom>
            <a:avLst/>
            <a:gdLst/>
            <a:ahLst/>
            <a:cxnLst/>
            <a:rect l="l" t="t" r="r" b="b"/>
            <a:pathLst>
              <a:path w="3116" h="1629" extrusionOk="0">
                <a:moveTo>
                  <a:pt x="2788" y="1"/>
                </a:moveTo>
                <a:cubicBezTo>
                  <a:pt x="1852" y="455"/>
                  <a:pt x="924" y="924"/>
                  <a:pt x="1" y="1406"/>
                </a:cubicBezTo>
                <a:lnTo>
                  <a:pt x="1" y="1629"/>
                </a:lnTo>
                <a:cubicBezTo>
                  <a:pt x="1033" y="1088"/>
                  <a:pt x="2070" y="569"/>
                  <a:pt x="3116" y="60"/>
                </a:cubicBezTo>
                <a:cubicBezTo>
                  <a:pt x="3116" y="23"/>
                  <a:pt x="3116" y="1"/>
                  <a:pt x="3116" y="1"/>
                </a:cubicBezTo>
                <a:close/>
              </a:path>
            </a:pathLst>
          </a:custGeom>
          <a:solidFill>
            <a:srgbClr val="F8DE65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endParaRPr sz="4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Google Shape;2870;p71">
            <a:extLst>
              <a:ext uri="{FF2B5EF4-FFF2-40B4-BE49-F238E27FC236}">
                <a16:creationId xmlns:a16="http://schemas.microsoft.com/office/drawing/2014/main" id="{EB7C4383-7B40-E700-F30A-393FD27CDC9E}"/>
              </a:ext>
            </a:extLst>
          </p:cNvPr>
          <p:cNvSpPr/>
          <p:nvPr/>
        </p:nvSpPr>
        <p:spPr>
          <a:xfrm>
            <a:off x="16606776" y="145624"/>
            <a:ext cx="630576" cy="350944"/>
          </a:xfrm>
          <a:custGeom>
            <a:avLst/>
            <a:gdLst/>
            <a:ahLst/>
            <a:cxnLst/>
            <a:rect l="l" t="t" r="r" b="b"/>
            <a:pathLst>
              <a:path w="3148" h="1752" extrusionOk="0">
                <a:moveTo>
                  <a:pt x="3138" y="1"/>
                </a:moveTo>
                <a:lnTo>
                  <a:pt x="0" y="1533"/>
                </a:lnTo>
                <a:lnTo>
                  <a:pt x="5" y="1752"/>
                </a:lnTo>
                <a:cubicBezTo>
                  <a:pt x="1051" y="1242"/>
                  <a:pt x="2101" y="728"/>
                  <a:pt x="3147" y="214"/>
                </a:cubicBezTo>
                <a:cubicBezTo>
                  <a:pt x="3147" y="146"/>
                  <a:pt x="3143" y="73"/>
                  <a:pt x="3138" y="1"/>
                </a:cubicBezTo>
                <a:close/>
              </a:path>
            </a:pathLst>
          </a:custGeom>
          <a:solidFill>
            <a:srgbClr val="F8DE65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endParaRPr sz="4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Google Shape;2871;p71">
            <a:extLst>
              <a:ext uri="{FF2B5EF4-FFF2-40B4-BE49-F238E27FC236}">
                <a16:creationId xmlns:a16="http://schemas.microsoft.com/office/drawing/2014/main" id="{45A2FE40-EE0C-B819-246D-72690FCD58BA}"/>
              </a:ext>
            </a:extLst>
          </p:cNvPr>
          <p:cNvSpPr/>
          <p:nvPr/>
        </p:nvSpPr>
        <p:spPr>
          <a:xfrm>
            <a:off x="16606776" y="270416"/>
            <a:ext cx="635984" cy="385596"/>
          </a:xfrm>
          <a:custGeom>
            <a:avLst/>
            <a:gdLst/>
            <a:ahLst/>
            <a:cxnLst/>
            <a:rect l="l" t="t" r="r" b="b"/>
            <a:pathLst>
              <a:path w="3175" h="1925" extrusionOk="0">
                <a:moveTo>
                  <a:pt x="3175" y="1"/>
                </a:moveTo>
                <a:cubicBezTo>
                  <a:pt x="2115" y="569"/>
                  <a:pt x="1060" y="1133"/>
                  <a:pt x="5" y="1697"/>
                </a:cubicBezTo>
                <a:lnTo>
                  <a:pt x="0" y="1924"/>
                </a:lnTo>
                <a:lnTo>
                  <a:pt x="3170" y="228"/>
                </a:lnTo>
                <a:cubicBezTo>
                  <a:pt x="3170" y="123"/>
                  <a:pt x="3175" y="42"/>
                  <a:pt x="3175" y="1"/>
                </a:cubicBezTo>
                <a:close/>
              </a:path>
            </a:pathLst>
          </a:custGeom>
          <a:solidFill>
            <a:srgbClr val="F8DE65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endParaRPr sz="4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Google Shape;2872;p71">
            <a:extLst>
              <a:ext uri="{FF2B5EF4-FFF2-40B4-BE49-F238E27FC236}">
                <a16:creationId xmlns:a16="http://schemas.microsoft.com/office/drawing/2014/main" id="{6D6EF557-647F-7665-07A2-BC5C429731EB}"/>
              </a:ext>
            </a:extLst>
          </p:cNvPr>
          <p:cNvSpPr/>
          <p:nvPr/>
        </p:nvSpPr>
        <p:spPr>
          <a:xfrm>
            <a:off x="16578534" y="26041"/>
            <a:ext cx="672440" cy="1211474"/>
          </a:xfrm>
          <a:custGeom>
            <a:avLst/>
            <a:gdLst/>
            <a:ahLst/>
            <a:cxnLst/>
            <a:rect l="l" t="t" r="r" b="b"/>
            <a:pathLst>
              <a:path w="3357" h="6048" extrusionOk="0">
                <a:moveTo>
                  <a:pt x="1039" y="161"/>
                </a:moveTo>
                <a:cubicBezTo>
                  <a:pt x="1172" y="161"/>
                  <a:pt x="1305" y="163"/>
                  <a:pt x="1437" y="166"/>
                </a:cubicBezTo>
                <a:cubicBezTo>
                  <a:pt x="2029" y="175"/>
                  <a:pt x="2620" y="188"/>
                  <a:pt x="3211" y="197"/>
                </a:cubicBezTo>
                <a:cubicBezTo>
                  <a:pt x="3206" y="2039"/>
                  <a:pt x="3111" y="3881"/>
                  <a:pt x="2924" y="5709"/>
                </a:cubicBezTo>
                <a:cubicBezTo>
                  <a:pt x="2920" y="5718"/>
                  <a:pt x="2915" y="5727"/>
                  <a:pt x="2915" y="5741"/>
                </a:cubicBezTo>
                <a:cubicBezTo>
                  <a:pt x="2456" y="5195"/>
                  <a:pt x="2033" y="4613"/>
                  <a:pt x="1651" y="3999"/>
                </a:cubicBezTo>
                <a:cubicBezTo>
                  <a:pt x="1637" y="3977"/>
                  <a:pt x="1610" y="3960"/>
                  <a:pt x="1584" y="3960"/>
                </a:cubicBezTo>
                <a:cubicBezTo>
                  <a:pt x="1567" y="3960"/>
                  <a:pt x="1550" y="3968"/>
                  <a:pt x="1537" y="3986"/>
                </a:cubicBezTo>
                <a:cubicBezTo>
                  <a:pt x="1096" y="4600"/>
                  <a:pt x="637" y="5195"/>
                  <a:pt x="164" y="5777"/>
                </a:cubicBezTo>
                <a:cubicBezTo>
                  <a:pt x="178" y="4654"/>
                  <a:pt x="182" y="3531"/>
                  <a:pt x="182" y="2403"/>
                </a:cubicBezTo>
                <a:cubicBezTo>
                  <a:pt x="178" y="1816"/>
                  <a:pt x="173" y="1225"/>
                  <a:pt x="169" y="639"/>
                </a:cubicBezTo>
                <a:cubicBezTo>
                  <a:pt x="169" y="561"/>
                  <a:pt x="169" y="489"/>
                  <a:pt x="169" y="416"/>
                </a:cubicBezTo>
                <a:cubicBezTo>
                  <a:pt x="164" y="325"/>
                  <a:pt x="137" y="243"/>
                  <a:pt x="237" y="207"/>
                </a:cubicBezTo>
                <a:cubicBezTo>
                  <a:pt x="350" y="161"/>
                  <a:pt x="514" y="175"/>
                  <a:pt x="637" y="170"/>
                </a:cubicBezTo>
                <a:cubicBezTo>
                  <a:pt x="771" y="163"/>
                  <a:pt x="905" y="161"/>
                  <a:pt x="1039" y="161"/>
                </a:cubicBezTo>
                <a:close/>
                <a:moveTo>
                  <a:pt x="1068" y="0"/>
                </a:moveTo>
                <a:cubicBezTo>
                  <a:pt x="933" y="0"/>
                  <a:pt x="798" y="3"/>
                  <a:pt x="664" y="11"/>
                </a:cubicBezTo>
                <a:cubicBezTo>
                  <a:pt x="532" y="16"/>
                  <a:pt x="400" y="25"/>
                  <a:pt x="264" y="43"/>
                </a:cubicBezTo>
                <a:cubicBezTo>
                  <a:pt x="187" y="52"/>
                  <a:pt x="96" y="52"/>
                  <a:pt x="46" y="134"/>
                </a:cubicBezTo>
                <a:cubicBezTo>
                  <a:pt x="0" y="211"/>
                  <a:pt x="18" y="329"/>
                  <a:pt x="23" y="416"/>
                </a:cubicBezTo>
                <a:cubicBezTo>
                  <a:pt x="23" y="584"/>
                  <a:pt x="23" y="752"/>
                  <a:pt x="28" y="921"/>
                </a:cubicBezTo>
                <a:cubicBezTo>
                  <a:pt x="28" y="1234"/>
                  <a:pt x="32" y="1553"/>
                  <a:pt x="32" y="1866"/>
                </a:cubicBezTo>
                <a:cubicBezTo>
                  <a:pt x="37" y="2508"/>
                  <a:pt x="37" y="3149"/>
                  <a:pt x="37" y="3795"/>
                </a:cubicBezTo>
                <a:cubicBezTo>
                  <a:pt x="32" y="4509"/>
                  <a:pt x="28" y="5223"/>
                  <a:pt x="18" y="5941"/>
                </a:cubicBezTo>
                <a:cubicBezTo>
                  <a:pt x="14" y="5968"/>
                  <a:pt x="28" y="5991"/>
                  <a:pt x="50" y="6005"/>
                </a:cubicBezTo>
                <a:cubicBezTo>
                  <a:pt x="61" y="6030"/>
                  <a:pt x="86" y="6048"/>
                  <a:pt x="112" y="6048"/>
                </a:cubicBezTo>
                <a:cubicBezTo>
                  <a:pt x="128" y="6048"/>
                  <a:pt x="145" y="6041"/>
                  <a:pt x="159" y="6023"/>
                </a:cubicBezTo>
                <a:cubicBezTo>
                  <a:pt x="655" y="5423"/>
                  <a:pt x="1128" y="4804"/>
                  <a:pt x="1583" y="4172"/>
                </a:cubicBezTo>
                <a:cubicBezTo>
                  <a:pt x="1983" y="4804"/>
                  <a:pt x="2429" y="5404"/>
                  <a:pt x="2911" y="5968"/>
                </a:cubicBezTo>
                <a:cubicBezTo>
                  <a:pt x="2924" y="5984"/>
                  <a:pt x="2942" y="5991"/>
                  <a:pt x="2960" y="5991"/>
                </a:cubicBezTo>
                <a:cubicBezTo>
                  <a:pt x="2986" y="5991"/>
                  <a:pt x="3011" y="5977"/>
                  <a:pt x="3024" y="5950"/>
                </a:cubicBezTo>
                <a:cubicBezTo>
                  <a:pt x="3029" y="5946"/>
                  <a:pt x="3034" y="5937"/>
                  <a:pt x="3034" y="5927"/>
                </a:cubicBezTo>
                <a:cubicBezTo>
                  <a:pt x="3038" y="5927"/>
                  <a:pt x="3043" y="5932"/>
                  <a:pt x="3047" y="5932"/>
                </a:cubicBezTo>
                <a:cubicBezTo>
                  <a:pt x="3047" y="5914"/>
                  <a:pt x="3047" y="5900"/>
                  <a:pt x="3052" y="5887"/>
                </a:cubicBezTo>
                <a:cubicBezTo>
                  <a:pt x="3061" y="5846"/>
                  <a:pt x="3065" y="5809"/>
                  <a:pt x="3065" y="5764"/>
                </a:cubicBezTo>
                <a:cubicBezTo>
                  <a:pt x="3256" y="3890"/>
                  <a:pt x="3352" y="2007"/>
                  <a:pt x="3356" y="120"/>
                </a:cubicBezTo>
                <a:cubicBezTo>
                  <a:pt x="3356" y="79"/>
                  <a:pt x="3325" y="43"/>
                  <a:pt x="3284" y="43"/>
                </a:cubicBezTo>
                <a:cubicBezTo>
                  <a:pt x="2706" y="29"/>
                  <a:pt x="2133" y="20"/>
                  <a:pt x="1556" y="6"/>
                </a:cubicBezTo>
                <a:cubicBezTo>
                  <a:pt x="1394" y="4"/>
                  <a:pt x="1231" y="0"/>
                  <a:pt x="1068" y="0"/>
                </a:cubicBezTo>
                <a:close/>
              </a:path>
            </a:pathLst>
          </a:custGeom>
          <a:solidFill>
            <a:srgbClr val="4C4C4D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endParaRPr sz="4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Google Shape;2873;p71">
            <a:extLst>
              <a:ext uri="{FF2B5EF4-FFF2-40B4-BE49-F238E27FC236}">
                <a16:creationId xmlns:a16="http://schemas.microsoft.com/office/drawing/2014/main" id="{D2295D15-BF26-9ED8-DB10-21D7DA9DDBF9}"/>
              </a:ext>
            </a:extLst>
          </p:cNvPr>
          <p:cNvSpPr/>
          <p:nvPr/>
        </p:nvSpPr>
        <p:spPr>
          <a:xfrm>
            <a:off x="17461088" y="38259"/>
            <a:ext cx="692672" cy="1259950"/>
          </a:xfrm>
          <a:custGeom>
            <a:avLst/>
            <a:gdLst/>
            <a:ahLst/>
            <a:cxnLst/>
            <a:rect l="l" t="t" r="r" b="b"/>
            <a:pathLst>
              <a:path w="3458" h="6290" extrusionOk="0">
                <a:moveTo>
                  <a:pt x="3113" y="1"/>
                </a:moveTo>
                <a:cubicBezTo>
                  <a:pt x="3058" y="1"/>
                  <a:pt x="3008" y="2"/>
                  <a:pt x="2984" y="5"/>
                </a:cubicBezTo>
                <a:cubicBezTo>
                  <a:pt x="2967" y="8"/>
                  <a:pt x="2908" y="9"/>
                  <a:pt x="2827" y="9"/>
                </a:cubicBezTo>
                <a:cubicBezTo>
                  <a:pt x="2634" y="9"/>
                  <a:pt x="2316" y="2"/>
                  <a:pt x="2141" y="2"/>
                </a:cubicBezTo>
                <a:cubicBezTo>
                  <a:pt x="2088" y="2"/>
                  <a:pt x="2048" y="3"/>
                  <a:pt x="2029" y="5"/>
                </a:cubicBezTo>
                <a:cubicBezTo>
                  <a:pt x="1920" y="18"/>
                  <a:pt x="19" y="82"/>
                  <a:pt x="19" y="82"/>
                </a:cubicBezTo>
                <a:cubicBezTo>
                  <a:pt x="19" y="82"/>
                  <a:pt x="1" y="791"/>
                  <a:pt x="19" y="1128"/>
                </a:cubicBezTo>
                <a:cubicBezTo>
                  <a:pt x="37" y="1464"/>
                  <a:pt x="74" y="4466"/>
                  <a:pt x="74" y="4466"/>
                </a:cubicBezTo>
                <a:cubicBezTo>
                  <a:pt x="74" y="4466"/>
                  <a:pt x="719" y="5130"/>
                  <a:pt x="792" y="5243"/>
                </a:cubicBezTo>
                <a:cubicBezTo>
                  <a:pt x="865" y="5357"/>
                  <a:pt x="1984" y="6289"/>
                  <a:pt x="1984" y="6289"/>
                </a:cubicBezTo>
                <a:cubicBezTo>
                  <a:pt x="1984" y="6289"/>
                  <a:pt x="2220" y="6012"/>
                  <a:pt x="2311" y="5903"/>
                </a:cubicBezTo>
                <a:cubicBezTo>
                  <a:pt x="2402" y="5798"/>
                  <a:pt x="3457" y="4429"/>
                  <a:pt x="3457" y="4429"/>
                </a:cubicBezTo>
                <a:lnTo>
                  <a:pt x="3430" y="4138"/>
                </a:lnTo>
                <a:cubicBezTo>
                  <a:pt x="3430" y="4138"/>
                  <a:pt x="3384" y="3001"/>
                  <a:pt x="3357" y="2806"/>
                </a:cubicBezTo>
                <a:cubicBezTo>
                  <a:pt x="3330" y="2615"/>
                  <a:pt x="3357" y="5"/>
                  <a:pt x="3357" y="5"/>
                </a:cubicBezTo>
                <a:cubicBezTo>
                  <a:pt x="3357" y="5"/>
                  <a:pt x="3224" y="1"/>
                  <a:pt x="3113" y="1"/>
                </a:cubicBezTo>
                <a:close/>
              </a:path>
            </a:pathLst>
          </a:custGeom>
          <a:solidFill>
            <a:srgbClr val="ACD5DF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endParaRPr sz="4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Google Shape;2874;p71">
            <a:extLst>
              <a:ext uri="{FF2B5EF4-FFF2-40B4-BE49-F238E27FC236}">
                <a16:creationId xmlns:a16="http://schemas.microsoft.com/office/drawing/2014/main" id="{1FFCC818-30DA-2599-D579-42779E4B0BD5}"/>
              </a:ext>
            </a:extLst>
          </p:cNvPr>
          <p:cNvSpPr/>
          <p:nvPr/>
        </p:nvSpPr>
        <p:spPr>
          <a:xfrm>
            <a:off x="17461088" y="38259"/>
            <a:ext cx="672640" cy="233362"/>
          </a:xfrm>
          <a:custGeom>
            <a:avLst/>
            <a:gdLst/>
            <a:ahLst/>
            <a:cxnLst/>
            <a:rect l="l" t="t" r="r" b="b"/>
            <a:pathLst>
              <a:path w="3358" h="1165" extrusionOk="0">
                <a:moveTo>
                  <a:pt x="3113" y="1"/>
                </a:moveTo>
                <a:cubicBezTo>
                  <a:pt x="3058" y="1"/>
                  <a:pt x="3008" y="2"/>
                  <a:pt x="2984" y="5"/>
                </a:cubicBezTo>
                <a:cubicBezTo>
                  <a:pt x="2969" y="7"/>
                  <a:pt x="2922" y="7"/>
                  <a:pt x="2857" y="7"/>
                </a:cubicBezTo>
                <a:cubicBezTo>
                  <a:pt x="2679" y="7"/>
                  <a:pt x="2364" y="2"/>
                  <a:pt x="2174" y="2"/>
                </a:cubicBezTo>
                <a:cubicBezTo>
                  <a:pt x="2105" y="2"/>
                  <a:pt x="2052" y="3"/>
                  <a:pt x="2029" y="5"/>
                </a:cubicBezTo>
                <a:cubicBezTo>
                  <a:pt x="1920" y="14"/>
                  <a:pt x="19" y="82"/>
                  <a:pt x="19" y="82"/>
                </a:cubicBezTo>
                <a:cubicBezTo>
                  <a:pt x="19" y="82"/>
                  <a:pt x="1" y="791"/>
                  <a:pt x="19" y="1128"/>
                </a:cubicBezTo>
                <a:cubicBezTo>
                  <a:pt x="19" y="1137"/>
                  <a:pt x="19" y="1151"/>
                  <a:pt x="19" y="1164"/>
                </a:cubicBezTo>
                <a:cubicBezTo>
                  <a:pt x="815" y="1146"/>
                  <a:pt x="2402" y="1078"/>
                  <a:pt x="3348" y="1037"/>
                </a:cubicBezTo>
                <a:cubicBezTo>
                  <a:pt x="3353" y="478"/>
                  <a:pt x="3357" y="5"/>
                  <a:pt x="3357" y="5"/>
                </a:cubicBezTo>
                <a:cubicBezTo>
                  <a:pt x="3357" y="5"/>
                  <a:pt x="3224" y="1"/>
                  <a:pt x="3113" y="1"/>
                </a:cubicBezTo>
                <a:close/>
              </a:path>
            </a:pathLst>
          </a:custGeom>
          <a:solidFill>
            <a:srgbClr val="5B94C9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endParaRPr sz="4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Google Shape;2875;p71">
            <a:extLst>
              <a:ext uri="{FF2B5EF4-FFF2-40B4-BE49-F238E27FC236}">
                <a16:creationId xmlns:a16="http://schemas.microsoft.com/office/drawing/2014/main" id="{887B178B-9CE0-52CB-8EFF-D43F8CE58FAA}"/>
              </a:ext>
            </a:extLst>
          </p:cNvPr>
          <p:cNvSpPr/>
          <p:nvPr/>
        </p:nvSpPr>
        <p:spPr>
          <a:xfrm>
            <a:off x="17442061" y="12621"/>
            <a:ext cx="714306" cy="1298410"/>
          </a:xfrm>
          <a:custGeom>
            <a:avLst/>
            <a:gdLst/>
            <a:ahLst/>
            <a:cxnLst/>
            <a:rect l="l" t="t" r="r" b="b"/>
            <a:pathLst>
              <a:path w="3566" h="6482" extrusionOk="0">
                <a:moveTo>
                  <a:pt x="3375" y="169"/>
                </a:moveTo>
                <a:cubicBezTo>
                  <a:pt x="3393" y="1620"/>
                  <a:pt x="3411" y="3066"/>
                  <a:pt x="3429" y="4516"/>
                </a:cubicBezTo>
                <a:cubicBezTo>
                  <a:pt x="3429" y="4530"/>
                  <a:pt x="3434" y="4544"/>
                  <a:pt x="3438" y="4553"/>
                </a:cubicBezTo>
                <a:cubicBezTo>
                  <a:pt x="2970" y="5140"/>
                  <a:pt x="2502" y="5722"/>
                  <a:pt x="2033" y="6308"/>
                </a:cubicBezTo>
                <a:cubicBezTo>
                  <a:pt x="1392" y="5785"/>
                  <a:pt x="787" y="5208"/>
                  <a:pt x="232" y="4585"/>
                </a:cubicBezTo>
                <a:cubicBezTo>
                  <a:pt x="182" y="3853"/>
                  <a:pt x="155" y="3120"/>
                  <a:pt x="146" y="2388"/>
                </a:cubicBezTo>
                <a:cubicBezTo>
                  <a:pt x="137" y="1683"/>
                  <a:pt x="169" y="978"/>
                  <a:pt x="146" y="278"/>
                </a:cubicBezTo>
                <a:cubicBezTo>
                  <a:pt x="1219" y="251"/>
                  <a:pt x="2297" y="214"/>
                  <a:pt x="3375" y="169"/>
                </a:cubicBezTo>
                <a:close/>
                <a:moveTo>
                  <a:pt x="3438" y="1"/>
                </a:moveTo>
                <a:cubicBezTo>
                  <a:pt x="3419" y="1"/>
                  <a:pt x="3400" y="9"/>
                  <a:pt x="3388" y="23"/>
                </a:cubicBezTo>
                <a:cubicBezTo>
                  <a:pt x="2283" y="69"/>
                  <a:pt x="1178" y="105"/>
                  <a:pt x="73" y="133"/>
                </a:cubicBezTo>
                <a:cubicBezTo>
                  <a:pt x="37" y="137"/>
                  <a:pt x="0" y="164"/>
                  <a:pt x="5" y="205"/>
                </a:cubicBezTo>
                <a:cubicBezTo>
                  <a:pt x="32" y="933"/>
                  <a:pt x="0" y="1661"/>
                  <a:pt x="10" y="2388"/>
                </a:cubicBezTo>
                <a:cubicBezTo>
                  <a:pt x="14" y="3129"/>
                  <a:pt x="46" y="3871"/>
                  <a:pt x="96" y="4607"/>
                </a:cubicBezTo>
                <a:cubicBezTo>
                  <a:pt x="91" y="4626"/>
                  <a:pt x="96" y="4648"/>
                  <a:pt x="114" y="4667"/>
                </a:cubicBezTo>
                <a:cubicBezTo>
                  <a:pt x="696" y="5321"/>
                  <a:pt x="1328" y="5922"/>
                  <a:pt x="2006" y="6472"/>
                </a:cubicBezTo>
                <a:cubicBezTo>
                  <a:pt x="2014" y="6479"/>
                  <a:pt x="2026" y="6482"/>
                  <a:pt x="2038" y="6482"/>
                </a:cubicBezTo>
                <a:cubicBezTo>
                  <a:pt x="2058" y="6482"/>
                  <a:pt x="2081" y="6473"/>
                  <a:pt x="2092" y="6458"/>
                </a:cubicBezTo>
                <a:cubicBezTo>
                  <a:pt x="2574" y="5853"/>
                  <a:pt x="3061" y="5249"/>
                  <a:pt x="3543" y="4644"/>
                </a:cubicBezTo>
                <a:cubicBezTo>
                  <a:pt x="3566" y="4617"/>
                  <a:pt x="3566" y="4580"/>
                  <a:pt x="3552" y="4557"/>
                </a:cubicBezTo>
                <a:cubicBezTo>
                  <a:pt x="3561" y="4548"/>
                  <a:pt x="3566" y="4530"/>
                  <a:pt x="3566" y="4516"/>
                </a:cubicBezTo>
                <a:cubicBezTo>
                  <a:pt x="3548" y="3034"/>
                  <a:pt x="3529" y="1551"/>
                  <a:pt x="3511" y="73"/>
                </a:cubicBezTo>
                <a:cubicBezTo>
                  <a:pt x="3508" y="24"/>
                  <a:pt x="3472" y="1"/>
                  <a:pt x="3438" y="1"/>
                </a:cubicBezTo>
                <a:close/>
              </a:path>
            </a:pathLst>
          </a:custGeom>
          <a:solidFill>
            <a:srgbClr val="4C4C4D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endParaRPr sz="4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CB00A5B6-31DF-5EF4-20FD-A85572C7A3DE}"/>
              </a:ext>
            </a:extLst>
          </p:cNvPr>
          <p:cNvSpPr txBox="1"/>
          <p:nvPr/>
        </p:nvSpPr>
        <p:spPr>
          <a:xfrm>
            <a:off x="838199" y="1499242"/>
            <a:ext cx="16670675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4400" b="1" i="1" dirty="0" err="1">
                <a:solidFill>
                  <a:srgbClr val="00206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Ví</a:t>
            </a:r>
            <a:r>
              <a:rPr lang="en-US" sz="4400" b="1" i="1" dirty="0">
                <a:solidFill>
                  <a:srgbClr val="00206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4400" b="1" i="1" dirty="0" err="1">
                <a:solidFill>
                  <a:srgbClr val="00206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dụ</a:t>
            </a:r>
            <a:r>
              <a:rPr lang="en-US" sz="4400" b="1" i="1" dirty="0">
                <a:solidFill>
                  <a:srgbClr val="00206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3: </a:t>
            </a:r>
            <a:r>
              <a:rPr lang="en-US" sz="4400" i="1" dirty="0" err="1">
                <a:solidFill>
                  <a:srgbClr val="00206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Quan</a:t>
            </a:r>
            <a:r>
              <a:rPr lang="en-US" sz="4400" i="1" dirty="0">
                <a:solidFill>
                  <a:srgbClr val="00206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4400" i="1" dirty="0" err="1">
                <a:solidFill>
                  <a:srgbClr val="00206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sát</a:t>
            </a:r>
            <a:r>
              <a:rPr lang="en-US" sz="4400" i="1" dirty="0">
                <a:solidFill>
                  <a:srgbClr val="00206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4400" dirty="0">
                <a:latin typeface="Arial" panose="020B0604020202020204" pitchFamily="34" charset="0"/>
                <a:cs typeface="Arial" panose="020B0604020202020204" pitchFamily="34" charset="0"/>
              </a:rPr>
              <a:t> 62 và chỉ </a:t>
            </a:r>
            <a:r>
              <a:rPr lang="en-US" sz="4400" dirty="0" err="1">
                <a:latin typeface="Arial" panose="020B0604020202020204" pitchFamily="34" charset="0"/>
                <a:cs typeface="Arial" panose="020B0604020202020204" pitchFamily="34" charset="0"/>
              </a:rPr>
              <a:t>ra</a:t>
            </a:r>
            <a:r>
              <a:rPr lang="en-US" sz="4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4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>
                <a:latin typeface="Arial" panose="020B0604020202020204" pitchFamily="34" charset="0"/>
                <a:cs typeface="Arial" panose="020B0604020202020204" pitchFamily="34" charset="0"/>
              </a:rPr>
              <a:t>cặp</a:t>
            </a:r>
            <a:r>
              <a:rPr lang="en-US" sz="4400" dirty="0">
                <a:latin typeface="Arial" panose="020B0604020202020204" pitchFamily="34" charset="0"/>
                <a:cs typeface="Arial" panose="020B0604020202020204" pitchFamily="34" charset="0"/>
              </a:rPr>
              <a:t> tam giác </a:t>
            </a:r>
            <a:r>
              <a:rPr lang="en-US" sz="4400" dirty="0" err="1">
                <a:latin typeface="Arial" panose="020B0604020202020204" pitchFamily="34" charset="0"/>
                <a:cs typeface="Arial" panose="020B0604020202020204" pitchFamily="34" charset="0"/>
              </a:rPr>
              <a:t>đồng</a:t>
            </a:r>
            <a:r>
              <a:rPr lang="en-US" sz="4400" dirty="0">
                <a:latin typeface="Arial" panose="020B0604020202020204" pitchFamily="34" charset="0"/>
                <a:cs typeface="Arial" panose="020B0604020202020204" pitchFamily="34" charset="0"/>
              </a:rPr>
              <a:t> dạng</a:t>
            </a:r>
            <a:endParaRPr lang="vi-VN" sz="4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5E6F4443-AB68-D6AA-E1F9-BE950021C4E9}"/>
                  </a:ext>
                </a:extLst>
              </p:cNvPr>
              <p:cNvSpPr txBox="1"/>
              <p:nvPr/>
            </p:nvSpPr>
            <p:spPr>
              <a:xfrm>
                <a:off x="951762" y="6210300"/>
                <a:ext cx="16443548" cy="428732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Xét </a:t>
                </a:r>
                <a14:m>
                  <m:oMath xmlns:m="http://schemas.openxmlformats.org/officeDocument/2006/math">
                    <m:r>
                      <a:rPr lang="en-US" sz="4400" i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∆</m:t>
                    </m:r>
                    <m:r>
                      <m:rPr>
                        <m:sty m:val="p"/>
                      </m:rPr>
                      <a:rPr lang="en-US" sz="44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ABC</m:t>
                    </m:r>
                    <m:r>
                      <a:rPr lang="en-US" sz="44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44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v</m:t>
                    </m:r>
                    <m:r>
                      <a:rPr lang="en-US" sz="44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à ∆</m:t>
                    </m:r>
                    <m:r>
                      <m:rPr>
                        <m:sty m:val="p"/>
                      </m:rPr>
                      <a:rPr lang="en-US" sz="44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IKH</m:t>
                    </m:r>
                    <m:r>
                      <a:rPr lang="en-US" sz="44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,</m:t>
                    </m:r>
                    <m:r>
                      <m:rPr>
                        <m:sty m:val="p"/>
                      </m:rPr>
                      <a:rPr lang="en-US" sz="44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ta</m:t>
                    </m:r>
                    <m:r>
                      <a:rPr lang="en-US" sz="44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44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c</m:t>
                    </m:r>
                    <m:r>
                      <a:rPr lang="en-US" sz="44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ó:</m:t>
                    </m:r>
                  </m:oMath>
                </a14:m>
                <a:r>
                  <a:rPr lang="en-US" sz="4400" b="0" dirty="0">
                    <a:latin typeface="Arial" panose="020B0604020202020204" pitchFamily="34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4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4400" b="0" i="0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A</m:t>
                        </m:r>
                      </m:e>
                    </m:acc>
                    <m:r>
                      <a:rPr lang="en-US" sz="4400" b="0" i="0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44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4400" b="0" i="0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I</m:t>
                        </m:r>
                      </m:e>
                    </m:acc>
                    <m:r>
                      <a:rPr lang="en-US" sz="4400" b="0" i="0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sSup>
                      <m:sSupPr>
                        <m:ctrlPr>
                          <a:rPr lang="en-US" sz="44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4400" b="0" i="0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90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en-US" sz="4400" b="0" i="0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o</m:t>
                        </m:r>
                      </m:sup>
                    </m:sSup>
                  </m:oMath>
                </a14:m>
                <a:r>
                  <a:rPr lang="en-US" sz="4400" b="0" dirty="0">
                    <a:latin typeface="Arial" panose="020B0604020202020204" pitchFamily="34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b="0" dirty="0">
                    <a:latin typeface="Arial" panose="020B0604020202020204" pitchFamily="34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và</a:t>
                </a:r>
                <a:r>
                  <a:rPr lang="en-US" sz="4400" b="0" dirty="0">
                    <a:latin typeface="Arial" panose="020B0604020202020204" pitchFamily="34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box>
                      <m:boxPr>
                        <m:ctrlPr>
                          <a:rPr lang="en-US" sz="5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boxPr>
                      <m:e>
                        <m:argPr>
                          <m:argSz m:val="-1"/>
                        </m:argPr>
                        <m:f>
                          <m:fPr>
                            <m:ctrlPr>
                              <a:rPr lang="en-US" sz="5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a:rPr lang="en-US" sz="5400" b="0" i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  <m:t>AB</m:t>
                            </m:r>
                          </m:num>
                          <m:den>
                            <m:r>
                              <m:rPr>
                                <m:sty m:val="p"/>
                              </m:rPr>
                              <a:rPr lang="en-US" sz="5400" b="0" i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  <m:t>IK</m:t>
                            </m:r>
                          </m:den>
                        </m:f>
                        <m:r>
                          <m:rPr>
                            <m:brk m:alnAt="63"/>
                          </m:rPr>
                          <a:rPr lang="en-US" sz="5400" b="0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 </m:t>
                        </m:r>
                        <m:r>
                          <a:rPr lang="en-US" sz="5400" b="0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= </m:t>
                        </m:r>
                        <m:f>
                          <m:fPr>
                            <m:ctrlPr>
                              <a:rPr lang="en-US" sz="5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a:rPr lang="en-US" sz="5400" b="0" i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  <m:t>BC</m:t>
                            </m:r>
                          </m:num>
                          <m:den>
                            <m:r>
                              <m:rPr>
                                <m:sty m:val="p"/>
                              </m:rPr>
                              <a:rPr lang="en-US" sz="5400" b="0" i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  <m:t>KH</m:t>
                            </m:r>
                          </m:den>
                        </m:f>
                      </m:e>
                    </m:box>
                  </m:oMath>
                </a14:m>
                <a:r>
                  <a:rPr lang="en-US" sz="4400" b="0" dirty="0">
                    <a:latin typeface="Arial" panose="020B0604020202020204" pitchFamily="34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b="0" dirty="0">
                    <a:latin typeface="Arial" panose="020B0604020202020204" pitchFamily="34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(</a:t>
                </a:r>
                <a:r>
                  <a:rPr lang="en-US" sz="4000" b="0" dirty="0" err="1">
                    <a:latin typeface="Arial" panose="020B0604020202020204" pitchFamily="34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vì</a:t>
                </a:r>
                <a:r>
                  <a:rPr lang="en-US" sz="4000" b="0" dirty="0">
                    <a:latin typeface="Arial" panose="020B0604020202020204" pitchFamily="34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800" b="0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num>
                      <m:den>
                        <m:r>
                          <a:rPr lang="en-US" sz="4800" b="0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4</m:t>
                        </m:r>
                      </m:den>
                    </m:f>
                    <m:r>
                      <a:rPr lang="en-US" sz="48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800" b="0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num>
                      <m:den>
                        <m:r>
                          <a:rPr lang="en-US" sz="4800" b="0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6</m:t>
                        </m:r>
                      </m:den>
                    </m:f>
                  </m:oMath>
                </a14:m>
                <a:r>
                  <a:rPr lang="en-US" sz="4400" b="0" dirty="0">
                    <a:latin typeface="Arial" panose="020B0604020202020204" pitchFamily="34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)</a:t>
                </a:r>
              </a:p>
              <a:p>
                <a:r>
                  <a:rPr lang="en-US" sz="4400" dirty="0" err="1">
                    <a:latin typeface="Arial" panose="020B0604020202020204" pitchFamily="34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Suy</a:t>
                </a:r>
                <a:r>
                  <a:rPr lang="en-US" sz="4400" dirty="0">
                    <a:latin typeface="Arial" panose="020B0604020202020204" pitchFamily="34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ra</a:t>
                </a:r>
                <a:r>
                  <a:rPr lang="en-US" sz="4400" dirty="0">
                    <a:latin typeface="Arial" panose="020B0604020202020204" pitchFamily="34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∆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𝐴𝐵𝐶</m:t>
                    </m:r>
                    <m:r>
                      <a:rPr lang="en-US" sz="44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 ~ ∆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𝐼𝐾𝐻</m:t>
                    </m:r>
                    <m:r>
                      <a:rPr lang="en-US" sz="44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</m:oMath>
                </a14:m>
                <a:endParaRPr lang="en-US" sz="4400" i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Xét </a:t>
                </a:r>
                <a14:m>
                  <m:oMath xmlns:m="http://schemas.openxmlformats.org/officeDocument/2006/math">
                    <m:r>
                      <a:rPr lang="en-US" sz="440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∆</m:t>
                    </m:r>
                    <m:r>
                      <m:rPr>
                        <m:sty m:val="p"/>
                      </m:rPr>
                      <a:rPr lang="en-US" sz="44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DEF</m:t>
                    </m:r>
                    <m:r>
                      <a:rPr lang="en-US" sz="440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440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v</m:t>
                    </m:r>
                    <m:r>
                      <a:rPr lang="en-US" sz="440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à ∆</m:t>
                    </m:r>
                    <m:r>
                      <m:rPr>
                        <m:sty m:val="p"/>
                      </m:rPr>
                      <a:rPr lang="en-US" sz="44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MPN</m:t>
                    </m:r>
                    <m:r>
                      <a:rPr lang="en-US" sz="440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,</m:t>
                    </m:r>
                    <m:r>
                      <m:rPr>
                        <m:sty m:val="p"/>
                      </m:rPr>
                      <a:rPr lang="en-US" sz="440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ta</m:t>
                    </m:r>
                    <m:r>
                      <a:rPr lang="en-US" sz="440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440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c</m:t>
                    </m:r>
                    <m:r>
                      <a:rPr lang="en-US" sz="440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ó:</m:t>
                    </m:r>
                  </m:oMath>
                </a14:m>
                <a:r>
                  <a:rPr lang="en-US" sz="4400" dirty="0">
                    <a:latin typeface="Arial" panose="020B0604020202020204" pitchFamily="34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4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4400" b="0" i="0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D</m:t>
                        </m:r>
                      </m:e>
                    </m:acc>
                    <m:r>
                      <a:rPr lang="en-US" sz="4400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44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4400" b="0" i="0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M</m:t>
                        </m:r>
                      </m:e>
                    </m:acc>
                    <m:r>
                      <a:rPr lang="en-US" sz="4400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sSup>
                      <m:sSupPr>
                        <m:ctrlPr>
                          <a:rPr lang="en-US" sz="44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4400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90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en-US" sz="4400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o</m:t>
                        </m:r>
                      </m:sup>
                    </m:sSup>
                  </m:oMath>
                </a14:m>
                <a:r>
                  <a:rPr lang="en-US" sz="4400" dirty="0">
                    <a:latin typeface="Arial" panose="020B0604020202020204" pitchFamily="34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>
                    <a:latin typeface="Arial" panose="020B0604020202020204" pitchFamily="34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và</a:t>
                </a:r>
                <a:r>
                  <a:rPr lang="en-US" sz="4400" dirty="0">
                    <a:latin typeface="Arial" panose="020B0604020202020204" pitchFamily="34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box>
                      <m:boxPr>
                        <m:ctrlPr>
                          <a:rPr lang="en-US" sz="5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boxPr>
                      <m:e>
                        <m:argPr>
                          <m:argSz m:val="-1"/>
                        </m:argPr>
                        <m:f>
                          <m:fPr>
                            <m:ctrlPr>
                              <a:rPr lang="en-US" sz="5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a:rPr lang="en-US" sz="5400" b="0" i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  <m:t>DE</m:t>
                            </m:r>
                          </m:num>
                          <m:den>
                            <m:r>
                              <m:rPr>
                                <m:sty m:val="p"/>
                              </m:rPr>
                              <a:rPr lang="en-US" sz="5400" b="0" i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  <m:t>MP</m:t>
                            </m:r>
                          </m:den>
                        </m:f>
                        <m:r>
                          <m:rPr>
                            <m:brk m:alnAt="63"/>
                          </m:rPr>
                          <a:rPr lang="en-US" sz="54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 </m:t>
                        </m:r>
                        <m:r>
                          <a:rPr lang="en-US" sz="54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= </m:t>
                        </m:r>
                        <m:f>
                          <m:fPr>
                            <m:ctrlPr>
                              <a:rPr lang="en-US" sz="5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a:rPr lang="en-US" sz="5400" b="0" i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  <m:t>EF</m:t>
                            </m:r>
                          </m:num>
                          <m:den>
                            <m:r>
                              <m:rPr>
                                <m:sty m:val="p"/>
                              </m:rPr>
                              <a:rPr lang="en-US" sz="5400" b="0" i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  <m:t>PN</m:t>
                            </m:r>
                          </m:den>
                        </m:f>
                      </m:e>
                    </m:box>
                  </m:oMath>
                </a14:m>
                <a:r>
                  <a:rPr lang="en-US" sz="4400" dirty="0">
                    <a:latin typeface="Arial" panose="020B0604020202020204" pitchFamily="34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>
                    <a:latin typeface="Arial" panose="020B0604020202020204" pitchFamily="34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(</a:t>
                </a:r>
                <a:r>
                  <a:rPr lang="en-US" sz="4000" dirty="0" err="1">
                    <a:latin typeface="Arial" panose="020B0604020202020204" pitchFamily="34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vì</a:t>
                </a:r>
                <a:r>
                  <a:rPr lang="en-US" sz="4000" dirty="0">
                    <a:latin typeface="Arial" panose="020B0604020202020204" pitchFamily="34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8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8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num>
                      <m:den>
                        <m:r>
                          <a:rPr lang="en-US" sz="48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4</m:t>
                        </m:r>
                      </m:den>
                    </m:f>
                    <m:r>
                      <a:rPr lang="en-US" sz="480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8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800" b="0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4</m:t>
                        </m:r>
                      </m:num>
                      <m:den>
                        <m:r>
                          <a:rPr lang="en-US" sz="4800" b="0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8</m:t>
                        </m:r>
                      </m:den>
                    </m:f>
                  </m:oMath>
                </a14:m>
                <a:r>
                  <a:rPr lang="en-US" sz="4400" dirty="0">
                    <a:latin typeface="Arial" panose="020B0604020202020204" pitchFamily="34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)</a:t>
                </a:r>
              </a:p>
              <a:p>
                <a:r>
                  <a:rPr lang="en-US" sz="4400" dirty="0" err="1">
                    <a:latin typeface="Arial" panose="020B0604020202020204" pitchFamily="34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Suy</a:t>
                </a:r>
                <a:r>
                  <a:rPr lang="en-US" sz="4400" dirty="0">
                    <a:latin typeface="Arial" panose="020B0604020202020204" pitchFamily="34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ra</a:t>
                </a:r>
                <a:r>
                  <a:rPr lang="en-US" sz="4400" dirty="0">
                    <a:latin typeface="Arial" panose="020B0604020202020204" pitchFamily="34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∆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𝐷𝐸𝐹</m:t>
                    </m:r>
                    <m:r>
                      <a:rPr lang="en-US" sz="44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 ~ ∆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𝑀𝑃𝑁</m:t>
                    </m:r>
                    <m:r>
                      <a:rPr lang="en-US" sz="44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</m:oMath>
                </a14:m>
                <a:endParaRPr lang="en-US" sz="4400" i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endParaRPr lang="en-US" sz="4400" b="0" dirty="0">
                  <a:latin typeface="Arial" panose="020B0604020202020204" pitchFamily="34" charset="0"/>
                  <a:ea typeface="Cambria Math" panose="02040503050406030204" pitchFamily="18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8" name="TextBox 37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5E6F4443-AB68-D6AA-E1F9-BE950021C4E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1762" y="6210300"/>
                <a:ext cx="16443548" cy="4287328"/>
              </a:xfrm>
              <a:prstGeom prst="rect">
                <a:avLst/>
              </a:prstGeom>
              <a:blipFill rotWithShape="0">
                <a:blip r:embed="rId2"/>
                <a:stretch>
                  <a:fillRect l="-148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4" name="Picture 1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6248400" y="145624"/>
            <a:ext cx="2774505" cy="1286362"/>
          </a:xfrm>
          <a:prstGeom prst="rect">
            <a:avLst/>
          </a:prstGeom>
        </p:spPr>
      </p:pic>
      <p:pic>
        <p:nvPicPr>
          <p:cNvPr id="45" name="Picture 14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>
            <a:off x="2286000" y="131949"/>
            <a:ext cx="1586652" cy="1647833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7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2905194" y="2795449"/>
            <a:ext cx="12235422" cy="27317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88183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ed Rectangle 1"/>
          <p:cNvSpPr/>
          <p:nvPr/>
        </p:nvSpPr>
        <p:spPr>
          <a:xfrm>
            <a:off x="609600" y="1526422"/>
            <a:ext cx="17068799" cy="3236078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Google Shape;2864;p71">
            <a:extLst>
              <a:ext uri="{FF2B5EF4-FFF2-40B4-BE49-F238E27FC236}">
                <a16:creationId xmlns:a16="http://schemas.microsoft.com/office/drawing/2014/main" id="{F3231000-D37D-16C2-E3DE-DE1C73ECABF0}"/>
              </a:ext>
            </a:extLst>
          </p:cNvPr>
          <p:cNvSpPr/>
          <p:nvPr/>
        </p:nvSpPr>
        <p:spPr>
          <a:xfrm>
            <a:off x="15658520" y="23836"/>
            <a:ext cx="661424" cy="1229704"/>
          </a:xfrm>
          <a:custGeom>
            <a:avLst/>
            <a:gdLst/>
            <a:ahLst/>
            <a:cxnLst/>
            <a:rect l="l" t="t" r="r" b="b"/>
            <a:pathLst>
              <a:path w="3302" h="6139" extrusionOk="0">
                <a:moveTo>
                  <a:pt x="1169" y="1"/>
                </a:moveTo>
                <a:cubicBezTo>
                  <a:pt x="600" y="1"/>
                  <a:pt x="18" y="13"/>
                  <a:pt x="18" y="13"/>
                </a:cubicBezTo>
                <a:cubicBezTo>
                  <a:pt x="0" y="58"/>
                  <a:pt x="9" y="3178"/>
                  <a:pt x="18" y="3378"/>
                </a:cubicBezTo>
                <a:cubicBezTo>
                  <a:pt x="27" y="3578"/>
                  <a:pt x="182" y="6139"/>
                  <a:pt x="182" y="6139"/>
                </a:cubicBezTo>
                <a:lnTo>
                  <a:pt x="328" y="5938"/>
                </a:lnTo>
                <a:lnTo>
                  <a:pt x="1055" y="4902"/>
                </a:lnTo>
                <a:lnTo>
                  <a:pt x="1628" y="4242"/>
                </a:lnTo>
                <a:cubicBezTo>
                  <a:pt x="1628" y="4242"/>
                  <a:pt x="2010" y="4711"/>
                  <a:pt x="2110" y="4893"/>
                </a:cubicBezTo>
                <a:cubicBezTo>
                  <a:pt x="2210" y="5074"/>
                  <a:pt x="3020" y="5843"/>
                  <a:pt x="3020" y="5843"/>
                </a:cubicBezTo>
                <a:lnTo>
                  <a:pt x="3056" y="5115"/>
                </a:lnTo>
                <a:lnTo>
                  <a:pt x="3165" y="3319"/>
                </a:lnTo>
                <a:cubicBezTo>
                  <a:pt x="3165" y="3319"/>
                  <a:pt x="3302" y="1182"/>
                  <a:pt x="3293" y="1027"/>
                </a:cubicBezTo>
                <a:cubicBezTo>
                  <a:pt x="3284" y="872"/>
                  <a:pt x="3293" y="99"/>
                  <a:pt x="3293" y="99"/>
                </a:cubicBezTo>
                <a:cubicBezTo>
                  <a:pt x="3293" y="99"/>
                  <a:pt x="2547" y="40"/>
                  <a:pt x="1937" y="13"/>
                </a:cubicBezTo>
                <a:cubicBezTo>
                  <a:pt x="1734" y="4"/>
                  <a:pt x="1453" y="1"/>
                  <a:pt x="1169" y="1"/>
                </a:cubicBezTo>
                <a:close/>
              </a:path>
            </a:pathLst>
          </a:custGeom>
          <a:solidFill>
            <a:srgbClr val="E9BDBD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endParaRPr sz="4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Google Shape;2865;p71">
            <a:extLst>
              <a:ext uri="{FF2B5EF4-FFF2-40B4-BE49-F238E27FC236}">
                <a16:creationId xmlns:a16="http://schemas.microsoft.com/office/drawing/2014/main" id="{44F5EBD5-86A2-529F-DBA5-0DD70B77AFF7}"/>
              </a:ext>
            </a:extLst>
          </p:cNvPr>
          <p:cNvSpPr/>
          <p:nvPr/>
        </p:nvSpPr>
        <p:spPr>
          <a:xfrm>
            <a:off x="15660323" y="23037"/>
            <a:ext cx="657818" cy="171466"/>
          </a:xfrm>
          <a:custGeom>
            <a:avLst/>
            <a:gdLst/>
            <a:ahLst/>
            <a:cxnLst/>
            <a:rect l="l" t="t" r="r" b="b"/>
            <a:pathLst>
              <a:path w="3284" h="856" extrusionOk="0">
                <a:moveTo>
                  <a:pt x="1160" y="0"/>
                </a:moveTo>
                <a:cubicBezTo>
                  <a:pt x="591" y="0"/>
                  <a:pt x="9" y="12"/>
                  <a:pt x="9" y="12"/>
                </a:cubicBezTo>
                <a:cubicBezTo>
                  <a:pt x="5" y="31"/>
                  <a:pt x="0" y="353"/>
                  <a:pt x="0" y="795"/>
                </a:cubicBezTo>
                <a:cubicBezTo>
                  <a:pt x="546" y="836"/>
                  <a:pt x="1093" y="856"/>
                  <a:pt x="1640" y="856"/>
                </a:cubicBezTo>
                <a:cubicBezTo>
                  <a:pt x="2188" y="856"/>
                  <a:pt x="2736" y="836"/>
                  <a:pt x="3284" y="795"/>
                </a:cubicBezTo>
                <a:cubicBezTo>
                  <a:pt x="3279" y="513"/>
                  <a:pt x="3284" y="99"/>
                  <a:pt x="3284" y="99"/>
                </a:cubicBezTo>
                <a:cubicBezTo>
                  <a:pt x="3284" y="99"/>
                  <a:pt x="2538" y="44"/>
                  <a:pt x="1928" y="12"/>
                </a:cubicBezTo>
                <a:cubicBezTo>
                  <a:pt x="1725" y="3"/>
                  <a:pt x="1444" y="0"/>
                  <a:pt x="1160" y="0"/>
                </a:cubicBezTo>
                <a:close/>
              </a:path>
            </a:pathLst>
          </a:custGeom>
          <a:solidFill>
            <a:srgbClr val="DE98A9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endParaRPr sz="4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Google Shape;2866;p71">
            <a:extLst>
              <a:ext uri="{FF2B5EF4-FFF2-40B4-BE49-F238E27FC236}">
                <a16:creationId xmlns:a16="http://schemas.microsoft.com/office/drawing/2014/main" id="{7C4FD419-D1CF-4C3C-44F3-376DB409B629}"/>
              </a:ext>
            </a:extLst>
          </p:cNvPr>
          <p:cNvSpPr/>
          <p:nvPr/>
        </p:nvSpPr>
        <p:spPr>
          <a:xfrm>
            <a:off x="15625671" y="0"/>
            <a:ext cx="714306" cy="1263356"/>
          </a:xfrm>
          <a:custGeom>
            <a:avLst/>
            <a:gdLst/>
            <a:ahLst/>
            <a:cxnLst/>
            <a:rect l="l" t="t" r="r" b="b"/>
            <a:pathLst>
              <a:path w="3566" h="6307" extrusionOk="0">
                <a:moveTo>
                  <a:pt x="1018" y="155"/>
                </a:moveTo>
                <a:cubicBezTo>
                  <a:pt x="1287" y="155"/>
                  <a:pt x="1558" y="173"/>
                  <a:pt x="1829" y="187"/>
                </a:cubicBezTo>
                <a:cubicBezTo>
                  <a:pt x="2343" y="209"/>
                  <a:pt x="2856" y="237"/>
                  <a:pt x="3370" y="259"/>
                </a:cubicBezTo>
                <a:cubicBezTo>
                  <a:pt x="3425" y="700"/>
                  <a:pt x="3361" y="1169"/>
                  <a:pt x="3338" y="1610"/>
                </a:cubicBezTo>
                <a:lnTo>
                  <a:pt x="3257" y="3083"/>
                </a:lnTo>
                <a:cubicBezTo>
                  <a:pt x="3207" y="3993"/>
                  <a:pt x="3157" y="4907"/>
                  <a:pt x="3102" y="5821"/>
                </a:cubicBezTo>
                <a:cubicBezTo>
                  <a:pt x="2629" y="5339"/>
                  <a:pt x="2188" y="4821"/>
                  <a:pt x="1783" y="4266"/>
                </a:cubicBezTo>
                <a:cubicBezTo>
                  <a:pt x="1772" y="4250"/>
                  <a:pt x="1754" y="4244"/>
                  <a:pt x="1735" y="4244"/>
                </a:cubicBezTo>
                <a:cubicBezTo>
                  <a:pt x="1715" y="4244"/>
                  <a:pt x="1695" y="4252"/>
                  <a:pt x="1683" y="4266"/>
                </a:cubicBezTo>
                <a:cubicBezTo>
                  <a:pt x="1247" y="4843"/>
                  <a:pt x="824" y="5430"/>
                  <a:pt x="410" y="6026"/>
                </a:cubicBezTo>
                <a:cubicBezTo>
                  <a:pt x="292" y="4102"/>
                  <a:pt x="146" y="2165"/>
                  <a:pt x="214" y="232"/>
                </a:cubicBezTo>
                <a:cubicBezTo>
                  <a:pt x="480" y="173"/>
                  <a:pt x="749" y="155"/>
                  <a:pt x="1018" y="155"/>
                </a:cubicBezTo>
                <a:close/>
                <a:moveTo>
                  <a:pt x="910" y="0"/>
                </a:moveTo>
                <a:cubicBezTo>
                  <a:pt x="655" y="9"/>
                  <a:pt x="401" y="23"/>
                  <a:pt x="146" y="32"/>
                </a:cubicBezTo>
                <a:cubicBezTo>
                  <a:pt x="110" y="32"/>
                  <a:pt x="78" y="64"/>
                  <a:pt x="78" y="109"/>
                </a:cubicBezTo>
                <a:cubicBezTo>
                  <a:pt x="0" y="2151"/>
                  <a:pt x="160" y="4197"/>
                  <a:pt x="287" y="6235"/>
                </a:cubicBezTo>
                <a:cubicBezTo>
                  <a:pt x="290" y="6281"/>
                  <a:pt x="320" y="6306"/>
                  <a:pt x="353" y="6306"/>
                </a:cubicBezTo>
                <a:cubicBezTo>
                  <a:pt x="375" y="6306"/>
                  <a:pt x="398" y="6295"/>
                  <a:pt x="414" y="6271"/>
                </a:cubicBezTo>
                <a:cubicBezTo>
                  <a:pt x="842" y="5648"/>
                  <a:pt x="1283" y="5039"/>
                  <a:pt x="1733" y="4439"/>
                </a:cubicBezTo>
                <a:cubicBezTo>
                  <a:pt x="2156" y="5012"/>
                  <a:pt x="2620" y="5544"/>
                  <a:pt x="3116" y="6039"/>
                </a:cubicBezTo>
                <a:cubicBezTo>
                  <a:pt x="3130" y="6054"/>
                  <a:pt x="3147" y="6061"/>
                  <a:pt x="3164" y="6061"/>
                </a:cubicBezTo>
                <a:cubicBezTo>
                  <a:pt x="3198" y="6061"/>
                  <a:pt x="3231" y="6031"/>
                  <a:pt x="3234" y="5985"/>
                </a:cubicBezTo>
                <a:cubicBezTo>
                  <a:pt x="3288" y="4993"/>
                  <a:pt x="3343" y="3997"/>
                  <a:pt x="3398" y="3006"/>
                </a:cubicBezTo>
                <a:cubicBezTo>
                  <a:pt x="3425" y="2515"/>
                  <a:pt x="3452" y="2024"/>
                  <a:pt x="3479" y="1537"/>
                </a:cubicBezTo>
                <a:cubicBezTo>
                  <a:pt x="3507" y="1082"/>
                  <a:pt x="3566" y="614"/>
                  <a:pt x="3498" y="168"/>
                </a:cubicBezTo>
                <a:cubicBezTo>
                  <a:pt x="3489" y="132"/>
                  <a:pt x="3457" y="114"/>
                  <a:pt x="3429" y="109"/>
                </a:cubicBezTo>
                <a:cubicBezTo>
                  <a:pt x="2875" y="86"/>
                  <a:pt x="2315" y="59"/>
                  <a:pt x="1760" y="32"/>
                </a:cubicBezTo>
                <a:cubicBezTo>
                  <a:pt x="1524" y="20"/>
                  <a:pt x="1288" y="8"/>
                  <a:pt x="1052" y="8"/>
                </a:cubicBezTo>
                <a:cubicBezTo>
                  <a:pt x="1015" y="8"/>
                  <a:pt x="978" y="9"/>
                  <a:pt x="942" y="9"/>
                </a:cubicBezTo>
                <a:cubicBezTo>
                  <a:pt x="933" y="5"/>
                  <a:pt x="919" y="0"/>
                  <a:pt x="910" y="0"/>
                </a:cubicBezTo>
                <a:close/>
              </a:path>
            </a:pathLst>
          </a:custGeom>
          <a:solidFill>
            <a:srgbClr val="4C4C4D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endParaRPr sz="4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Google Shape;2867;p71">
            <a:extLst>
              <a:ext uri="{FF2B5EF4-FFF2-40B4-BE49-F238E27FC236}">
                <a16:creationId xmlns:a16="http://schemas.microsoft.com/office/drawing/2014/main" id="{431D1BC2-C325-CAD1-4903-F312BC02767E}"/>
              </a:ext>
            </a:extLst>
          </p:cNvPr>
          <p:cNvSpPr/>
          <p:nvPr/>
        </p:nvSpPr>
        <p:spPr>
          <a:xfrm>
            <a:off x="16598565" y="49077"/>
            <a:ext cx="645198" cy="1156390"/>
          </a:xfrm>
          <a:custGeom>
            <a:avLst/>
            <a:gdLst/>
            <a:ahLst/>
            <a:cxnLst/>
            <a:rect l="l" t="t" r="r" b="b"/>
            <a:pathLst>
              <a:path w="3221" h="5773" extrusionOk="0">
                <a:moveTo>
                  <a:pt x="146" y="1"/>
                </a:moveTo>
                <a:cubicBezTo>
                  <a:pt x="146" y="1"/>
                  <a:pt x="0" y="46"/>
                  <a:pt x="9" y="105"/>
                </a:cubicBezTo>
                <a:cubicBezTo>
                  <a:pt x="19" y="164"/>
                  <a:pt x="28" y="737"/>
                  <a:pt x="28" y="737"/>
                </a:cubicBezTo>
                <a:lnTo>
                  <a:pt x="46" y="2434"/>
                </a:lnTo>
                <a:lnTo>
                  <a:pt x="9" y="5772"/>
                </a:lnTo>
                <a:cubicBezTo>
                  <a:pt x="11" y="5772"/>
                  <a:pt x="12" y="5772"/>
                  <a:pt x="14" y="5772"/>
                </a:cubicBezTo>
                <a:cubicBezTo>
                  <a:pt x="114" y="5772"/>
                  <a:pt x="848" y="4774"/>
                  <a:pt x="933" y="4680"/>
                </a:cubicBezTo>
                <a:cubicBezTo>
                  <a:pt x="1019" y="4585"/>
                  <a:pt x="1510" y="3943"/>
                  <a:pt x="1510" y="3943"/>
                </a:cubicBezTo>
                <a:lnTo>
                  <a:pt x="1774" y="4316"/>
                </a:lnTo>
                <a:cubicBezTo>
                  <a:pt x="2038" y="4689"/>
                  <a:pt x="2893" y="5772"/>
                  <a:pt x="2893" y="5772"/>
                </a:cubicBezTo>
                <a:lnTo>
                  <a:pt x="2965" y="5417"/>
                </a:lnTo>
                <a:lnTo>
                  <a:pt x="3138" y="3261"/>
                </a:lnTo>
                <a:cubicBezTo>
                  <a:pt x="3138" y="3261"/>
                  <a:pt x="3220" y="1219"/>
                  <a:pt x="3211" y="1083"/>
                </a:cubicBezTo>
                <a:cubicBezTo>
                  <a:pt x="3202" y="951"/>
                  <a:pt x="3147" y="1"/>
                  <a:pt x="3147" y="1"/>
                </a:cubicBezTo>
                <a:close/>
              </a:path>
            </a:pathLst>
          </a:custGeom>
          <a:solidFill>
            <a:srgbClr val="F3CC30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endParaRPr sz="4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Google Shape;2868;p71">
            <a:extLst>
              <a:ext uri="{FF2B5EF4-FFF2-40B4-BE49-F238E27FC236}">
                <a16:creationId xmlns:a16="http://schemas.microsoft.com/office/drawing/2014/main" id="{E5374D7F-A802-ADB3-818A-716292FA8130}"/>
              </a:ext>
            </a:extLst>
          </p:cNvPr>
          <p:cNvSpPr/>
          <p:nvPr/>
        </p:nvSpPr>
        <p:spPr>
          <a:xfrm>
            <a:off x="16603972" y="49077"/>
            <a:ext cx="416444" cy="172466"/>
          </a:xfrm>
          <a:custGeom>
            <a:avLst/>
            <a:gdLst/>
            <a:ahLst/>
            <a:cxnLst/>
            <a:rect l="l" t="t" r="r" b="b"/>
            <a:pathLst>
              <a:path w="2079" h="861" extrusionOk="0">
                <a:moveTo>
                  <a:pt x="1542" y="1"/>
                </a:moveTo>
                <a:cubicBezTo>
                  <a:pt x="1024" y="210"/>
                  <a:pt x="510" y="424"/>
                  <a:pt x="1" y="646"/>
                </a:cubicBezTo>
                <a:cubicBezTo>
                  <a:pt x="1" y="701"/>
                  <a:pt x="1" y="737"/>
                  <a:pt x="1" y="737"/>
                </a:cubicBezTo>
                <a:lnTo>
                  <a:pt x="5" y="860"/>
                </a:lnTo>
                <a:cubicBezTo>
                  <a:pt x="692" y="565"/>
                  <a:pt x="1383" y="273"/>
                  <a:pt x="2079" y="1"/>
                </a:cubicBezTo>
                <a:close/>
              </a:path>
            </a:pathLst>
          </a:custGeom>
          <a:solidFill>
            <a:srgbClr val="F8DE65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endParaRPr sz="4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Google Shape;2869;p71">
            <a:extLst>
              <a:ext uri="{FF2B5EF4-FFF2-40B4-BE49-F238E27FC236}">
                <a16:creationId xmlns:a16="http://schemas.microsoft.com/office/drawing/2014/main" id="{7576F6D7-4C17-6B4D-CE35-B10F31824AFE}"/>
              </a:ext>
            </a:extLst>
          </p:cNvPr>
          <p:cNvSpPr/>
          <p:nvPr/>
        </p:nvSpPr>
        <p:spPr>
          <a:xfrm>
            <a:off x="16605777" y="49076"/>
            <a:ext cx="624166" cy="326304"/>
          </a:xfrm>
          <a:custGeom>
            <a:avLst/>
            <a:gdLst/>
            <a:ahLst/>
            <a:cxnLst/>
            <a:rect l="l" t="t" r="r" b="b"/>
            <a:pathLst>
              <a:path w="3116" h="1629" extrusionOk="0">
                <a:moveTo>
                  <a:pt x="2788" y="1"/>
                </a:moveTo>
                <a:cubicBezTo>
                  <a:pt x="1852" y="455"/>
                  <a:pt x="924" y="924"/>
                  <a:pt x="1" y="1406"/>
                </a:cubicBezTo>
                <a:lnTo>
                  <a:pt x="1" y="1629"/>
                </a:lnTo>
                <a:cubicBezTo>
                  <a:pt x="1033" y="1088"/>
                  <a:pt x="2070" y="569"/>
                  <a:pt x="3116" y="60"/>
                </a:cubicBezTo>
                <a:cubicBezTo>
                  <a:pt x="3116" y="23"/>
                  <a:pt x="3116" y="1"/>
                  <a:pt x="3116" y="1"/>
                </a:cubicBezTo>
                <a:close/>
              </a:path>
            </a:pathLst>
          </a:custGeom>
          <a:solidFill>
            <a:srgbClr val="F8DE65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endParaRPr sz="4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Google Shape;2870;p71">
            <a:extLst>
              <a:ext uri="{FF2B5EF4-FFF2-40B4-BE49-F238E27FC236}">
                <a16:creationId xmlns:a16="http://schemas.microsoft.com/office/drawing/2014/main" id="{EB7C4383-7B40-E700-F30A-393FD27CDC9E}"/>
              </a:ext>
            </a:extLst>
          </p:cNvPr>
          <p:cNvSpPr/>
          <p:nvPr/>
        </p:nvSpPr>
        <p:spPr>
          <a:xfrm>
            <a:off x="16606776" y="145624"/>
            <a:ext cx="630576" cy="350944"/>
          </a:xfrm>
          <a:custGeom>
            <a:avLst/>
            <a:gdLst/>
            <a:ahLst/>
            <a:cxnLst/>
            <a:rect l="l" t="t" r="r" b="b"/>
            <a:pathLst>
              <a:path w="3148" h="1752" extrusionOk="0">
                <a:moveTo>
                  <a:pt x="3138" y="1"/>
                </a:moveTo>
                <a:lnTo>
                  <a:pt x="0" y="1533"/>
                </a:lnTo>
                <a:lnTo>
                  <a:pt x="5" y="1752"/>
                </a:lnTo>
                <a:cubicBezTo>
                  <a:pt x="1051" y="1242"/>
                  <a:pt x="2101" y="728"/>
                  <a:pt x="3147" y="214"/>
                </a:cubicBezTo>
                <a:cubicBezTo>
                  <a:pt x="3147" y="146"/>
                  <a:pt x="3143" y="73"/>
                  <a:pt x="3138" y="1"/>
                </a:cubicBezTo>
                <a:close/>
              </a:path>
            </a:pathLst>
          </a:custGeom>
          <a:solidFill>
            <a:srgbClr val="F8DE65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endParaRPr sz="4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Google Shape;2871;p71">
            <a:extLst>
              <a:ext uri="{FF2B5EF4-FFF2-40B4-BE49-F238E27FC236}">
                <a16:creationId xmlns:a16="http://schemas.microsoft.com/office/drawing/2014/main" id="{45A2FE40-EE0C-B819-246D-72690FCD58BA}"/>
              </a:ext>
            </a:extLst>
          </p:cNvPr>
          <p:cNvSpPr/>
          <p:nvPr/>
        </p:nvSpPr>
        <p:spPr>
          <a:xfrm>
            <a:off x="16606776" y="270416"/>
            <a:ext cx="635984" cy="385596"/>
          </a:xfrm>
          <a:custGeom>
            <a:avLst/>
            <a:gdLst/>
            <a:ahLst/>
            <a:cxnLst/>
            <a:rect l="l" t="t" r="r" b="b"/>
            <a:pathLst>
              <a:path w="3175" h="1925" extrusionOk="0">
                <a:moveTo>
                  <a:pt x="3175" y="1"/>
                </a:moveTo>
                <a:cubicBezTo>
                  <a:pt x="2115" y="569"/>
                  <a:pt x="1060" y="1133"/>
                  <a:pt x="5" y="1697"/>
                </a:cubicBezTo>
                <a:lnTo>
                  <a:pt x="0" y="1924"/>
                </a:lnTo>
                <a:lnTo>
                  <a:pt x="3170" y="228"/>
                </a:lnTo>
                <a:cubicBezTo>
                  <a:pt x="3170" y="123"/>
                  <a:pt x="3175" y="42"/>
                  <a:pt x="3175" y="1"/>
                </a:cubicBezTo>
                <a:close/>
              </a:path>
            </a:pathLst>
          </a:custGeom>
          <a:solidFill>
            <a:srgbClr val="F8DE65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endParaRPr sz="4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Google Shape;2872;p71">
            <a:extLst>
              <a:ext uri="{FF2B5EF4-FFF2-40B4-BE49-F238E27FC236}">
                <a16:creationId xmlns:a16="http://schemas.microsoft.com/office/drawing/2014/main" id="{6D6EF557-647F-7665-07A2-BC5C429731EB}"/>
              </a:ext>
            </a:extLst>
          </p:cNvPr>
          <p:cNvSpPr/>
          <p:nvPr/>
        </p:nvSpPr>
        <p:spPr>
          <a:xfrm>
            <a:off x="16578534" y="26041"/>
            <a:ext cx="672440" cy="1211474"/>
          </a:xfrm>
          <a:custGeom>
            <a:avLst/>
            <a:gdLst/>
            <a:ahLst/>
            <a:cxnLst/>
            <a:rect l="l" t="t" r="r" b="b"/>
            <a:pathLst>
              <a:path w="3357" h="6048" extrusionOk="0">
                <a:moveTo>
                  <a:pt x="1039" y="161"/>
                </a:moveTo>
                <a:cubicBezTo>
                  <a:pt x="1172" y="161"/>
                  <a:pt x="1305" y="163"/>
                  <a:pt x="1437" y="166"/>
                </a:cubicBezTo>
                <a:cubicBezTo>
                  <a:pt x="2029" y="175"/>
                  <a:pt x="2620" y="188"/>
                  <a:pt x="3211" y="197"/>
                </a:cubicBezTo>
                <a:cubicBezTo>
                  <a:pt x="3206" y="2039"/>
                  <a:pt x="3111" y="3881"/>
                  <a:pt x="2924" y="5709"/>
                </a:cubicBezTo>
                <a:cubicBezTo>
                  <a:pt x="2920" y="5718"/>
                  <a:pt x="2915" y="5727"/>
                  <a:pt x="2915" y="5741"/>
                </a:cubicBezTo>
                <a:cubicBezTo>
                  <a:pt x="2456" y="5195"/>
                  <a:pt x="2033" y="4613"/>
                  <a:pt x="1651" y="3999"/>
                </a:cubicBezTo>
                <a:cubicBezTo>
                  <a:pt x="1637" y="3977"/>
                  <a:pt x="1610" y="3960"/>
                  <a:pt x="1584" y="3960"/>
                </a:cubicBezTo>
                <a:cubicBezTo>
                  <a:pt x="1567" y="3960"/>
                  <a:pt x="1550" y="3968"/>
                  <a:pt x="1537" y="3986"/>
                </a:cubicBezTo>
                <a:cubicBezTo>
                  <a:pt x="1096" y="4600"/>
                  <a:pt x="637" y="5195"/>
                  <a:pt x="164" y="5777"/>
                </a:cubicBezTo>
                <a:cubicBezTo>
                  <a:pt x="178" y="4654"/>
                  <a:pt x="182" y="3531"/>
                  <a:pt x="182" y="2403"/>
                </a:cubicBezTo>
                <a:cubicBezTo>
                  <a:pt x="178" y="1816"/>
                  <a:pt x="173" y="1225"/>
                  <a:pt x="169" y="639"/>
                </a:cubicBezTo>
                <a:cubicBezTo>
                  <a:pt x="169" y="561"/>
                  <a:pt x="169" y="489"/>
                  <a:pt x="169" y="416"/>
                </a:cubicBezTo>
                <a:cubicBezTo>
                  <a:pt x="164" y="325"/>
                  <a:pt x="137" y="243"/>
                  <a:pt x="237" y="207"/>
                </a:cubicBezTo>
                <a:cubicBezTo>
                  <a:pt x="350" y="161"/>
                  <a:pt x="514" y="175"/>
                  <a:pt x="637" y="170"/>
                </a:cubicBezTo>
                <a:cubicBezTo>
                  <a:pt x="771" y="163"/>
                  <a:pt x="905" y="161"/>
                  <a:pt x="1039" y="161"/>
                </a:cubicBezTo>
                <a:close/>
                <a:moveTo>
                  <a:pt x="1068" y="0"/>
                </a:moveTo>
                <a:cubicBezTo>
                  <a:pt x="933" y="0"/>
                  <a:pt x="798" y="3"/>
                  <a:pt x="664" y="11"/>
                </a:cubicBezTo>
                <a:cubicBezTo>
                  <a:pt x="532" y="16"/>
                  <a:pt x="400" y="25"/>
                  <a:pt x="264" y="43"/>
                </a:cubicBezTo>
                <a:cubicBezTo>
                  <a:pt x="187" y="52"/>
                  <a:pt x="96" y="52"/>
                  <a:pt x="46" y="134"/>
                </a:cubicBezTo>
                <a:cubicBezTo>
                  <a:pt x="0" y="211"/>
                  <a:pt x="18" y="329"/>
                  <a:pt x="23" y="416"/>
                </a:cubicBezTo>
                <a:cubicBezTo>
                  <a:pt x="23" y="584"/>
                  <a:pt x="23" y="752"/>
                  <a:pt x="28" y="921"/>
                </a:cubicBezTo>
                <a:cubicBezTo>
                  <a:pt x="28" y="1234"/>
                  <a:pt x="32" y="1553"/>
                  <a:pt x="32" y="1866"/>
                </a:cubicBezTo>
                <a:cubicBezTo>
                  <a:pt x="37" y="2508"/>
                  <a:pt x="37" y="3149"/>
                  <a:pt x="37" y="3795"/>
                </a:cubicBezTo>
                <a:cubicBezTo>
                  <a:pt x="32" y="4509"/>
                  <a:pt x="28" y="5223"/>
                  <a:pt x="18" y="5941"/>
                </a:cubicBezTo>
                <a:cubicBezTo>
                  <a:pt x="14" y="5968"/>
                  <a:pt x="28" y="5991"/>
                  <a:pt x="50" y="6005"/>
                </a:cubicBezTo>
                <a:cubicBezTo>
                  <a:pt x="61" y="6030"/>
                  <a:pt x="86" y="6048"/>
                  <a:pt x="112" y="6048"/>
                </a:cubicBezTo>
                <a:cubicBezTo>
                  <a:pt x="128" y="6048"/>
                  <a:pt x="145" y="6041"/>
                  <a:pt x="159" y="6023"/>
                </a:cubicBezTo>
                <a:cubicBezTo>
                  <a:pt x="655" y="5423"/>
                  <a:pt x="1128" y="4804"/>
                  <a:pt x="1583" y="4172"/>
                </a:cubicBezTo>
                <a:cubicBezTo>
                  <a:pt x="1983" y="4804"/>
                  <a:pt x="2429" y="5404"/>
                  <a:pt x="2911" y="5968"/>
                </a:cubicBezTo>
                <a:cubicBezTo>
                  <a:pt x="2924" y="5984"/>
                  <a:pt x="2942" y="5991"/>
                  <a:pt x="2960" y="5991"/>
                </a:cubicBezTo>
                <a:cubicBezTo>
                  <a:pt x="2986" y="5991"/>
                  <a:pt x="3011" y="5977"/>
                  <a:pt x="3024" y="5950"/>
                </a:cubicBezTo>
                <a:cubicBezTo>
                  <a:pt x="3029" y="5946"/>
                  <a:pt x="3034" y="5937"/>
                  <a:pt x="3034" y="5927"/>
                </a:cubicBezTo>
                <a:cubicBezTo>
                  <a:pt x="3038" y="5927"/>
                  <a:pt x="3043" y="5932"/>
                  <a:pt x="3047" y="5932"/>
                </a:cubicBezTo>
                <a:cubicBezTo>
                  <a:pt x="3047" y="5914"/>
                  <a:pt x="3047" y="5900"/>
                  <a:pt x="3052" y="5887"/>
                </a:cubicBezTo>
                <a:cubicBezTo>
                  <a:pt x="3061" y="5846"/>
                  <a:pt x="3065" y="5809"/>
                  <a:pt x="3065" y="5764"/>
                </a:cubicBezTo>
                <a:cubicBezTo>
                  <a:pt x="3256" y="3890"/>
                  <a:pt x="3352" y="2007"/>
                  <a:pt x="3356" y="120"/>
                </a:cubicBezTo>
                <a:cubicBezTo>
                  <a:pt x="3356" y="79"/>
                  <a:pt x="3325" y="43"/>
                  <a:pt x="3284" y="43"/>
                </a:cubicBezTo>
                <a:cubicBezTo>
                  <a:pt x="2706" y="29"/>
                  <a:pt x="2133" y="20"/>
                  <a:pt x="1556" y="6"/>
                </a:cubicBezTo>
                <a:cubicBezTo>
                  <a:pt x="1394" y="4"/>
                  <a:pt x="1231" y="0"/>
                  <a:pt x="1068" y="0"/>
                </a:cubicBezTo>
                <a:close/>
              </a:path>
            </a:pathLst>
          </a:custGeom>
          <a:solidFill>
            <a:srgbClr val="4C4C4D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endParaRPr sz="4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Google Shape;2873;p71">
            <a:extLst>
              <a:ext uri="{FF2B5EF4-FFF2-40B4-BE49-F238E27FC236}">
                <a16:creationId xmlns:a16="http://schemas.microsoft.com/office/drawing/2014/main" id="{D2295D15-BF26-9ED8-DB10-21D7DA9DDBF9}"/>
              </a:ext>
            </a:extLst>
          </p:cNvPr>
          <p:cNvSpPr/>
          <p:nvPr/>
        </p:nvSpPr>
        <p:spPr>
          <a:xfrm>
            <a:off x="17461088" y="38259"/>
            <a:ext cx="692672" cy="1259950"/>
          </a:xfrm>
          <a:custGeom>
            <a:avLst/>
            <a:gdLst/>
            <a:ahLst/>
            <a:cxnLst/>
            <a:rect l="l" t="t" r="r" b="b"/>
            <a:pathLst>
              <a:path w="3458" h="6290" extrusionOk="0">
                <a:moveTo>
                  <a:pt x="3113" y="1"/>
                </a:moveTo>
                <a:cubicBezTo>
                  <a:pt x="3058" y="1"/>
                  <a:pt x="3008" y="2"/>
                  <a:pt x="2984" y="5"/>
                </a:cubicBezTo>
                <a:cubicBezTo>
                  <a:pt x="2967" y="8"/>
                  <a:pt x="2908" y="9"/>
                  <a:pt x="2827" y="9"/>
                </a:cubicBezTo>
                <a:cubicBezTo>
                  <a:pt x="2634" y="9"/>
                  <a:pt x="2316" y="2"/>
                  <a:pt x="2141" y="2"/>
                </a:cubicBezTo>
                <a:cubicBezTo>
                  <a:pt x="2088" y="2"/>
                  <a:pt x="2048" y="3"/>
                  <a:pt x="2029" y="5"/>
                </a:cubicBezTo>
                <a:cubicBezTo>
                  <a:pt x="1920" y="18"/>
                  <a:pt x="19" y="82"/>
                  <a:pt x="19" y="82"/>
                </a:cubicBezTo>
                <a:cubicBezTo>
                  <a:pt x="19" y="82"/>
                  <a:pt x="1" y="791"/>
                  <a:pt x="19" y="1128"/>
                </a:cubicBezTo>
                <a:cubicBezTo>
                  <a:pt x="37" y="1464"/>
                  <a:pt x="74" y="4466"/>
                  <a:pt x="74" y="4466"/>
                </a:cubicBezTo>
                <a:cubicBezTo>
                  <a:pt x="74" y="4466"/>
                  <a:pt x="719" y="5130"/>
                  <a:pt x="792" y="5243"/>
                </a:cubicBezTo>
                <a:cubicBezTo>
                  <a:pt x="865" y="5357"/>
                  <a:pt x="1984" y="6289"/>
                  <a:pt x="1984" y="6289"/>
                </a:cubicBezTo>
                <a:cubicBezTo>
                  <a:pt x="1984" y="6289"/>
                  <a:pt x="2220" y="6012"/>
                  <a:pt x="2311" y="5903"/>
                </a:cubicBezTo>
                <a:cubicBezTo>
                  <a:pt x="2402" y="5798"/>
                  <a:pt x="3457" y="4429"/>
                  <a:pt x="3457" y="4429"/>
                </a:cubicBezTo>
                <a:lnTo>
                  <a:pt x="3430" y="4138"/>
                </a:lnTo>
                <a:cubicBezTo>
                  <a:pt x="3430" y="4138"/>
                  <a:pt x="3384" y="3001"/>
                  <a:pt x="3357" y="2806"/>
                </a:cubicBezTo>
                <a:cubicBezTo>
                  <a:pt x="3330" y="2615"/>
                  <a:pt x="3357" y="5"/>
                  <a:pt x="3357" y="5"/>
                </a:cubicBezTo>
                <a:cubicBezTo>
                  <a:pt x="3357" y="5"/>
                  <a:pt x="3224" y="1"/>
                  <a:pt x="3113" y="1"/>
                </a:cubicBezTo>
                <a:close/>
              </a:path>
            </a:pathLst>
          </a:custGeom>
          <a:solidFill>
            <a:srgbClr val="ACD5DF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endParaRPr sz="4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Google Shape;2874;p71">
            <a:extLst>
              <a:ext uri="{FF2B5EF4-FFF2-40B4-BE49-F238E27FC236}">
                <a16:creationId xmlns:a16="http://schemas.microsoft.com/office/drawing/2014/main" id="{1FFCC818-30DA-2599-D579-42779E4B0BD5}"/>
              </a:ext>
            </a:extLst>
          </p:cNvPr>
          <p:cNvSpPr/>
          <p:nvPr/>
        </p:nvSpPr>
        <p:spPr>
          <a:xfrm>
            <a:off x="17461088" y="38259"/>
            <a:ext cx="672640" cy="233362"/>
          </a:xfrm>
          <a:custGeom>
            <a:avLst/>
            <a:gdLst/>
            <a:ahLst/>
            <a:cxnLst/>
            <a:rect l="l" t="t" r="r" b="b"/>
            <a:pathLst>
              <a:path w="3358" h="1165" extrusionOk="0">
                <a:moveTo>
                  <a:pt x="3113" y="1"/>
                </a:moveTo>
                <a:cubicBezTo>
                  <a:pt x="3058" y="1"/>
                  <a:pt x="3008" y="2"/>
                  <a:pt x="2984" y="5"/>
                </a:cubicBezTo>
                <a:cubicBezTo>
                  <a:pt x="2969" y="7"/>
                  <a:pt x="2922" y="7"/>
                  <a:pt x="2857" y="7"/>
                </a:cubicBezTo>
                <a:cubicBezTo>
                  <a:pt x="2679" y="7"/>
                  <a:pt x="2364" y="2"/>
                  <a:pt x="2174" y="2"/>
                </a:cubicBezTo>
                <a:cubicBezTo>
                  <a:pt x="2105" y="2"/>
                  <a:pt x="2052" y="3"/>
                  <a:pt x="2029" y="5"/>
                </a:cubicBezTo>
                <a:cubicBezTo>
                  <a:pt x="1920" y="14"/>
                  <a:pt x="19" y="82"/>
                  <a:pt x="19" y="82"/>
                </a:cubicBezTo>
                <a:cubicBezTo>
                  <a:pt x="19" y="82"/>
                  <a:pt x="1" y="791"/>
                  <a:pt x="19" y="1128"/>
                </a:cubicBezTo>
                <a:cubicBezTo>
                  <a:pt x="19" y="1137"/>
                  <a:pt x="19" y="1151"/>
                  <a:pt x="19" y="1164"/>
                </a:cubicBezTo>
                <a:cubicBezTo>
                  <a:pt x="815" y="1146"/>
                  <a:pt x="2402" y="1078"/>
                  <a:pt x="3348" y="1037"/>
                </a:cubicBezTo>
                <a:cubicBezTo>
                  <a:pt x="3353" y="478"/>
                  <a:pt x="3357" y="5"/>
                  <a:pt x="3357" y="5"/>
                </a:cubicBezTo>
                <a:cubicBezTo>
                  <a:pt x="3357" y="5"/>
                  <a:pt x="3224" y="1"/>
                  <a:pt x="3113" y="1"/>
                </a:cubicBezTo>
                <a:close/>
              </a:path>
            </a:pathLst>
          </a:custGeom>
          <a:solidFill>
            <a:srgbClr val="5B94C9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endParaRPr sz="4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Google Shape;2875;p71">
            <a:extLst>
              <a:ext uri="{FF2B5EF4-FFF2-40B4-BE49-F238E27FC236}">
                <a16:creationId xmlns:a16="http://schemas.microsoft.com/office/drawing/2014/main" id="{887B178B-9CE0-52CB-8EFF-D43F8CE58FAA}"/>
              </a:ext>
            </a:extLst>
          </p:cNvPr>
          <p:cNvSpPr/>
          <p:nvPr/>
        </p:nvSpPr>
        <p:spPr>
          <a:xfrm>
            <a:off x="17442061" y="12621"/>
            <a:ext cx="714306" cy="1298410"/>
          </a:xfrm>
          <a:custGeom>
            <a:avLst/>
            <a:gdLst/>
            <a:ahLst/>
            <a:cxnLst/>
            <a:rect l="l" t="t" r="r" b="b"/>
            <a:pathLst>
              <a:path w="3566" h="6482" extrusionOk="0">
                <a:moveTo>
                  <a:pt x="3375" y="169"/>
                </a:moveTo>
                <a:cubicBezTo>
                  <a:pt x="3393" y="1620"/>
                  <a:pt x="3411" y="3066"/>
                  <a:pt x="3429" y="4516"/>
                </a:cubicBezTo>
                <a:cubicBezTo>
                  <a:pt x="3429" y="4530"/>
                  <a:pt x="3434" y="4544"/>
                  <a:pt x="3438" y="4553"/>
                </a:cubicBezTo>
                <a:cubicBezTo>
                  <a:pt x="2970" y="5140"/>
                  <a:pt x="2502" y="5722"/>
                  <a:pt x="2033" y="6308"/>
                </a:cubicBezTo>
                <a:cubicBezTo>
                  <a:pt x="1392" y="5785"/>
                  <a:pt x="787" y="5208"/>
                  <a:pt x="232" y="4585"/>
                </a:cubicBezTo>
                <a:cubicBezTo>
                  <a:pt x="182" y="3853"/>
                  <a:pt x="155" y="3120"/>
                  <a:pt x="146" y="2388"/>
                </a:cubicBezTo>
                <a:cubicBezTo>
                  <a:pt x="137" y="1683"/>
                  <a:pt x="169" y="978"/>
                  <a:pt x="146" y="278"/>
                </a:cubicBezTo>
                <a:cubicBezTo>
                  <a:pt x="1219" y="251"/>
                  <a:pt x="2297" y="214"/>
                  <a:pt x="3375" y="169"/>
                </a:cubicBezTo>
                <a:close/>
                <a:moveTo>
                  <a:pt x="3438" y="1"/>
                </a:moveTo>
                <a:cubicBezTo>
                  <a:pt x="3419" y="1"/>
                  <a:pt x="3400" y="9"/>
                  <a:pt x="3388" y="23"/>
                </a:cubicBezTo>
                <a:cubicBezTo>
                  <a:pt x="2283" y="69"/>
                  <a:pt x="1178" y="105"/>
                  <a:pt x="73" y="133"/>
                </a:cubicBezTo>
                <a:cubicBezTo>
                  <a:pt x="37" y="137"/>
                  <a:pt x="0" y="164"/>
                  <a:pt x="5" y="205"/>
                </a:cubicBezTo>
                <a:cubicBezTo>
                  <a:pt x="32" y="933"/>
                  <a:pt x="0" y="1661"/>
                  <a:pt x="10" y="2388"/>
                </a:cubicBezTo>
                <a:cubicBezTo>
                  <a:pt x="14" y="3129"/>
                  <a:pt x="46" y="3871"/>
                  <a:pt x="96" y="4607"/>
                </a:cubicBezTo>
                <a:cubicBezTo>
                  <a:pt x="91" y="4626"/>
                  <a:pt x="96" y="4648"/>
                  <a:pt x="114" y="4667"/>
                </a:cubicBezTo>
                <a:cubicBezTo>
                  <a:pt x="696" y="5321"/>
                  <a:pt x="1328" y="5922"/>
                  <a:pt x="2006" y="6472"/>
                </a:cubicBezTo>
                <a:cubicBezTo>
                  <a:pt x="2014" y="6479"/>
                  <a:pt x="2026" y="6482"/>
                  <a:pt x="2038" y="6482"/>
                </a:cubicBezTo>
                <a:cubicBezTo>
                  <a:pt x="2058" y="6482"/>
                  <a:pt x="2081" y="6473"/>
                  <a:pt x="2092" y="6458"/>
                </a:cubicBezTo>
                <a:cubicBezTo>
                  <a:pt x="2574" y="5853"/>
                  <a:pt x="3061" y="5249"/>
                  <a:pt x="3543" y="4644"/>
                </a:cubicBezTo>
                <a:cubicBezTo>
                  <a:pt x="3566" y="4617"/>
                  <a:pt x="3566" y="4580"/>
                  <a:pt x="3552" y="4557"/>
                </a:cubicBezTo>
                <a:cubicBezTo>
                  <a:pt x="3561" y="4548"/>
                  <a:pt x="3566" y="4530"/>
                  <a:pt x="3566" y="4516"/>
                </a:cubicBezTo>
                <a:cubicBezTo>
                  <a:pt x="3548" y="3034"/>
                  <a:pt x="3529" y="1551"/>
                  <a:pt x="3511" y="73"/>
                </a:cubicBezTo>
                <a:cubicBezTo>
                  <a:pt x="3508" y="24"/>
                  <a:pt x="3472" y="1"/>
                  <a:pt x="3438" y="1"/>
                </a:cubicBezTo>
                <a:close/>
              </a:path>
            </a:pathLst>
          </a:custGeom>
          <a:solidFill>
            <a:srgbClr val="4C4C4D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endParaRPr sz="4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CB00A5B6-31DF-5EF4-20FD-A85572C7A3DE}"/>
              </a:ext>
            </a:extLst>
          </p:cNvPr>
          <p:cNvSpPr txBox="1"/>
          <p:nvPr/>
        </p:nvSpPr>
        <p:spPr>
          <a:xfrm>
            <a:off x="757673" y="1769708"/>
            <a:ext cx="17068801" cy="19981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4400" b="1" i="1" dirty="0" err="1">
                <a:solidFill>
                  <a:srgbClr val="00206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Luyện</a:t>
            </a:r>
            <a:r>
              <a:rPr lang="en-US" sz="4400" b="1" i="1" dirty="0">
                <a:solidFill>
                  <a:srgbClr val="00206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4400" b="1" i="1" dirty="0" err="1">
                <a:solidFill>
                  <a:srgbClr val="00206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tập</a:t>
            </a:r>
            <a:r>
              <a:rPr lang="en-US" sz="4400" b="1" i="1" dirty="0">
                <a:solidFill>
                  <a:srgbClr val="00206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2: </a:t>
            </a:r>
          </a:p>
          <a:p>
            <a:pPr>
              <a:lnSpc>
                <a:spcPct val="150000"/>
              </a:lnSpc>
            </a:pPr>
            <a:r>
              <a:rPr lang="en-US" sz="4400" i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Trong</a:t>
            </a:r>
            <a:r>
              <a:rPr lang="en-US" sz="4400" i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4400" i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hình</a:t>
            </a:r>
            <a:r>
              <a:rPr lang="en-US" sz="4400" i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64, </a:t>
            </a:r>
            <a:r>
              <a:rPr lang="en-US" sz="4400" i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chứng</a:t>
            </a:r>
            <a:r>
              <a:rPr lang="en-US" sz="4400" i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minh tam </a:t>
            </a:r>
            <a:r>
              <a:rPr lang="en-US" sz="4400" i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giác</a:t>
            </a:r>
            <a:r>
              <a:rPr lang="en-US" sz="4400" i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CDM </a:t>
            </a:r>
            <a:r>
              <a:rPr lang="en-US" sz="4400" i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vuông</a:t>
            </a:r>
            <a:r>
              <a:rPr lang="en-US" sz="4400" i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4400" i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tại</a:t>
            </a:r>
            <a:r>
              <a:rPr lang="en-US" sz="4400" i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M</a:t>
            </a:r>
            <a:endParaRPr lang="vi-VN" sz="4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44" name="Picture 1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6248400" y="145624"/>
            <a:ext cx="2774505" cy="1286362"/>
          </a:xfrm>
          <a:prstGeom prst="rect">
            <a:avLst/>
          </a:prstGeom>
        </p:spPr>
      </p:pic>
      <p:pic>
        <p:nvPicPr>
          <p:cNvPr id="45" name="Picture 1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2286000" y="131949"/>
            <a:ext cx="1586652" cy="1647833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6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6940262" y="4958841"/>
            <a:ext cx="4407473" cy="38699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465130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 rot="-2011856">
            <a:off x="1276323" y="753416"/>
            <a:ext cx="1232592" cy="637353"/>
          </a:xfrm>
          <a:prstGeom prst="rect">
            <a:avLst/>
          </a:prstGeom>
        </p:spPr>
      </p:pic>
      <p:pic>
        <p:nvPicPr>
          <p:cNvPr id="8" name="Picture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 rot="2212851">
            <a:off x="12959439" y="4603813"/>
            <a:ext cx="3059459" cy="784334"/>
          </a:xfrm>
          <a:prstGeom prst="rect">
            <a:avLst/>
          </a:prstGeom>
        </p:spPr>
      </p:pic>
      <p:pic>
        <p:nvPicPr>
          <p:cNvPr id="15" name="Picture 1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 rot="5474511">
            <a:off x="10036508" y="7912418"/>
            <a:ext cx="548369" cy="2626918"/>
          </a:xfrm>
          <a:prstGeom prst="rect">
            <a:avLst/>
          </a:prstGeom>
        </p:spPr>
      </p:pic>
      <p:sp>
        <p:nvSpPr>
          <p:cNvPr id="9" name="Hộp Văn bản 14">
            <a:extLst>
              <a:ext uri="{FF2B5EF4-FFF2-40B4-BE49-F238E27FC236}">
                <a16:creationId xmlns:a16="http://schemas.microsoft.com/office/drawing/2014/main" id="{C6E74C61-D0FE-E511-DCD9-46B40B814E22}"/>
              </a:ext>
            </a:extLst>
          </p:cNvPr>
          <p:cNvSpPr txBox="1"/>
          <p:nvPr/>
        </p:nvSpPr>
        <p:spPr>
          <a:xfrm>
            <a:off x="2665944" y="164731"/>
            <a:ext cx="465619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4800" b="1" dirty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II. </a:t>
            </a:r>
            <a:r>
              <a:rPr lang="en-US" sz="4800" b="1" dirty="0" err="1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LUYỆN</a:t>
            </a:r>
            <a:r>
              <a:rPr lang="en-US" sz="4800" b="1" dirty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ẬP</a:t>
            </a:r>
          </a:p>
        </p:txBody>
      </p:sp>
      <p:grpSp>
        <p:nvGrpSpPr>
          <p:cNvPr id="10" name="Nhóm 15">
            <a:extLst>
              <a:ext uri="{FF2B5EF4-FFF2-40B4-BE49-F238E27FC236}">
                <a16:creationId xmlns:a16="http://schemas.microsoft.com/office/drawing/2014/main" id="{4E661C16-3F89-EFD4-C0D3-48C065D8DEBA}"/>
              </a:ext>
            </a:extLst>
          </p:cNvPr>
          <p:cNvGrpSpPr/>
          <p:nvPr/>
        </p:nvGrpSpPr>
        <p:grpSpPr>
          <a:xfrm>
            <a:off x="480330" y="800101"/>
            <a:ext cx="17807670" cy="8735428"/>
            <a:chOff x="2757183" y="1606800"/>
            <a:chExt cx="12773635" cy="7073400"/>
          </a:xfrm>
        </p:grpSpPr>
        <p:pic>
          <p:nvPicPr>
            <p:cNvPr id="11" name="Picture 2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6"/>
                </a:ext>
              </a:extLst>
            </a:blip>
            <a:srcRect/>
            <a:stretch>
              <a:fillRect/>
            </a:stretch>
          </p:blipFill>
          <p:spPr>
            <a:xfrm>
              <a:off x="2757183" y="1606800"/>
              <a:ext cx="12773635" cy="7073400"/>
            </a:xfrm>
            <a:prstGeom prst="rect">
              <a:avLst/>
            </a:prstGeom>
          </p:spPr>
        </p:pic>
        <p:pic>
          <p:nvPicPr>
            <p:cNvPr id="12" name="Picture 3"/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8"/>
                </a:ext>
              </a:extLst>
            </a:blip>
            <a:srcRect/>
            <a:stretch>
              <a:fillRect/>
            </a:stretch>
          </p:blipFill>
          <p:spPr>
            <a:xfrm>
              <a:off x="3174755" y="1838031"/>
              <a:ext cx="11938490" cy="6610939"/>
            </a:xfrm>
            <a:prstGeom prst="rect">
              <a:avLst/>
            </a:prstGeom>
          </p:spPr>
        </p:pic>
      </p:grpSp>
      <p:pic>
        <p:nvPicPr>
          <p:cNvPr id="33" name="Picture 8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0"/>
              </a:ext>
            </a:extLst>
          </a:blip>
          <a:srcRect/>
          <a:stretch>
            <a:fillRect/>
          </a:stretch>
        </p:blipFill>
        <p:spPr>
          <a:xfrm>
            <a:off x="-557978" y="6187346"/>
            <a:ext cx="2710189" cy="4039577"/>
          </a:xfrm>
          <a:prstGeom prst="rect">
            <a:avLst/>
          </a:prstGeom>
        </p:spPr>
      </p:pic>
      <p:pic>
        <p:nvPicPr>
          <p:cNvPr id="34" name="Picture 9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2"/>
              </a:ext>
            </a:extLst>
          </a:blip>
          <a:srcRect l="33437" t="30795"/>
          <a:stretch>
            <a:fillRect/>
          </a:stretch>
        </p:blipFill>
        <p:spPr>
          <a:xfrm rot="16200000">
            <a:off x="15055014" y="55997"/>
            <a:ext cx="1726754" cy="1723465"/>
          </a:xfrm>
          <a:prstGeom prst="rect">
            <a:avLst/>
          </a:prstGeom>
        </p:spPr>
      </p:pic>
      <p:pic>
        <p:nvPicPr>
          <p:cNvPr id="35" name="Picture 10"/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4"/>
              </a:ext>
            </a:extLst>
          </a:blip>
          <a:srcRect/>
          <a:stretch>
            <a:fillRect/>
          </a:stretch>
        </p:blipFill>
        <p:spPr>
          <a:xfrm>
            <a:off x="6092847" y="-669520"/>
            <a:ext cx="2866806" cy="2128603"/>
          </a:xfrm>
          <a:prstGeom prst="rect">
            <a:avLst/>
          </a:prstGeom>
        </p:spPr>
      </p:pic>
      <p:pic>
        <p:nvPicPr>
          <p:cNvPr id="37" name="Picture 12"/>
          <p:cNvPicPr>
            <a:picLocks noChangeAspect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6"/>
              </a:ext>
            </a:extLst>
          </a:blip>
          <a:srcRect/>
          <a:stretch>
            <a:fillRect/>
          </a:stretch>
        </p:blipFill>
        <p:spPr>
          <a:xfrm rot="-10587885">
            <a:off x="13311207" y="8740034"/>
            <a:ext cx="1968850" cy="912831"/>
          </a:xfrm>
          <a:prstGeom prst="rect">
            <a:avLst/>
          </a:prstGeom>
        </p:spPr>
      </p:pic>
      <p:pic>
        <p:nvPicPr>
          <p:cNvPr id="38" name="Picture 13"/>
          <p:cNvPicPr>
            <a:picLocks noChangeAspect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8"/>
              </a:ext>
            </a:extLst>
          </a:blip>
          <a:srcRect/>
          <a:stretch>
            <a:fillRect/>
          </a:stretch>
        </p:blipFill>
        <p:spPr>
          <a:xfrm rot="10676741">
            <a:off x="507709" y="1380721"/>
            <a:ext cx="1496634" cy="1554344"/>
          </a:xfrm>
          <a:prstGeom prst="rect">
            <a:avLst/>
          </a:prstGeom>
        </p:spPr>
      </p:pic>
      <p:pic>
        <p:nvPicPr>
          <p:cNvPr id="39" name="Picture 14"/>
          <p:cNvPicPr>
            <a:picLocks noChangeAspect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20"/>
              </a:ext>
            </a:extLst>
          </a:blip>
          <a:srcRect/>
          <a:stretch>
            <a:fillRect/>
          </a:stretch>
        </p:blipFill>
        <p:spPr>
          <a:xfrm rot="5400000">
            <a:off x="-386243" y="-363322"/>
            <a:ext cx="3229617" cy="405170"/>
          </a:xfrm>
          <a:prstGeom prst="rect">
            <a:avLst/>
          </a:prstGeom>
        </p:spPr>
      </p:pic>
      <p:pic>
        <p:nvPicPr>
          <p:cNvPr id="40" name="Picture 15"/>
          <p:cNvPicPr>
            <a:picLocks noChangeAspect="1"/>
          </p:cNvPicPr>
          <p:nvPr/>
        </p:nvPicPr>
        <p:blipFill>
          <a:blip r:embed="rId21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22"/>
              </a:ext>
            </a:extLst>
          </a:blip>
          <a:srcRect/>
          <a:stretch>
            <a:fillRect/>
          </a:stretch>
        </p:blipFill>
        <p:spPr>
          <a:xfrm rot="2061809">
            <a:off x="16931327" y="2289417"/>
            <a:ext cx="727411" cy="1343946"/>
          </a:xfrm>
          <a:prstGeom prst="rect">
            <a:avLst/>
          </a:prstGeom>
        </p:spPr>
      </p:pic>
      <p:sp>
        <p:nvSpPr>
          <p:cNvPr id="41" name="Hộp Văn bản 18">
            <a:extLst>
              <a:ext uri="{FF2B5EF4-FFF2-40B4-BE49-F238E27FC236}">
                <a16:creationId xmlns:a16="http://schemas.microsoft.com/office/drawing/2014/main" id="{13141F6C-7495-F516-81AD-E62F5A81A692}"/>
              </a:ext>
            </a:extLst>
          </p:cNvPr>
          <p:cNvSpPr txBox="1"/>
          <p:nvPr/>
        </p:nvSpPr>
        <p:spPr>
          <a:xfrm>
            <a:off x="2374064" y="1777268"/>
            <a:ext cx="14999536" cy="110799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Bef>
                <a:spcPts val="600"/>
              </a:spcBef>
              <a:spcAft>
                <a:spcPts val="800"/>
              </a:spcAft>
              <a:tabLst>
                <a:tab pos="360045" algn="l"/>
                <a:tab pos="720090" algn="l"/>
              </a:tabLst>
            </a:pPr>
            <a:r>
              <a:rPr lang="en-US" sz="44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Quan</a:t>
            </a:r>
            <a:r>
              <a:rPr lang="en-US" sz="44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4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sát</a:t>
            </a:r>
            <a:r>
              <a:rPr lang="en-US" sz="44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4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ình</a:t>
            </a:r>
            <a:r>
              <a:rPr lang="en-US" sz="44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65 và chỉ </a:t>
            </a:r>
            <a:r>
              <a:rPr lang="en-US" sz="44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ra</a:t>
            </a:r>
            <a:r>
              <a:rPr lang="en-US" sz="44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các </a:t>
            </a:r>
            <a:r>
              <a:rPr lang="en-US" sz="44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ặp</a:t>
            </a:r>
            <a:r>
              <a:rPr lang="en-US" sz="44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tam giác </a:t>
            </a:r>
            <a:r>
              <a:rPr lang="en-US" sz="44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ồng</a:t>
            </a:r>
            <a:r>
              <a:rPr lang="en-US" sz="44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dạng</a:t>
            </a:r>
            <a:endParaRPr lang="en-US" sz="4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2" name="Hộp Văn bản 19">
            <a:extLst>
              <a:ext uri="{FF2B5EF4-FFF2-40B4-BE49-F238E27FC236}">
                <a16:creationId xmlns:a16="http://schemas.microsoft.com/office/drawing/2014/main" id="{4CE573D4-32E4-F2FA-4726-25B27E589E46}"/>
              </a:ext>
            </a:extLst>
          </p:cNvPr>
          <p:cNvSpPr txBox="1"/>
          <p:nvPr/>
        </p:nvSpPr>
        <p:spPr>
          <a:xfrm>
            <a:off x="201593" y="1424429"/>
            <a:ext cx="35814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 1</a:t>
            </a:r>
          </a:p>
        </p:txBody>
      </p:sp>
      <p:sp>
        <p:nvSpPr>
          <p:cNvPr id="43" name="Hộp Văn bản 19">
            <a:extLst>
              <a:ext uri="{FF2B5EF4-FFF2-40B4-BE49-F238E27FC236}">
                <a16:creationId xmlns:a16="http://schemas.microsoft.com/office/drawing/2014/main" id="{4CE573D4-32E4-F2FA-4726-25B27E589E46}"/>
              </a:ext>
            </a:extLst>
          </p:cNvPr>
          <p:cNvSpPr txBox="1"/>
          <p:nvPr/>
        </p:nvSpPr>
        <p:spPr>
          <a:xfrm>
            <a:off x="241022" y="5804494"/>
            <a:ext cx="35814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 2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4" name="Hộp Văn bản 18">
                <a:extLst>
                  <a:ext uri="{FF2B5EF4-FFF2-40B4-BE49-F238E27FC236}">
                    <a16:creationId xmlns:a16="http://schemas.microsoft.com/office/drawing/2014/main" id="{13141F6C-7495-F516-81AD-E62F5A81A692}"/>
                  </a:ext>
                </a:extLst>
              </p:cNvPr>
              <p:cNvSpPr txBox="1"/>
              <p:nvPr/>
            </p:nvSpPr>
            <p:spPr>
              <a:xfrm>
                <a:off x="2734346" y="5843517"/>
                <a:ext cx="14791211" cy="313932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Bef>
                    <a:spcPts val="600"/>
                  </a:spcBef>
                  <a:spcAft>
                    <a:spcPts val="800"/>
                  </a:spcAft>
                  <a:tabLst>
                    <a:tab pos="360045" algn="l"/>
                    <a:tab pos="720090" algn="l"/>
                  </a:tabLst>
                </a:pPr>
                <a:r>
                  <a:rPr lang="en-US" sz="44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ho </a:t>
                </a:r>
                <a14:m>
                  <m:oMath xmlns:m="http://schemas.openxmlformats.org/officeDocument/2006/math">
                    <m:r>
                      <a:rPr lang="en-US" sz="4400" i="1" smtClean="0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∆</m:t>
                    </m:r>
                    <m:r>
                      <a:rPr lang="en-US" sz="4400" b="0" i="1" smtClean="0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𝐴𝐵𝐶</m:t>
                    </m:r>
                    <m:r>
                      <a:rPr lang="en-US" sz="4400" b="0" i="1" smtClean="0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  <m:r>
                      <a:rPr lang="en-US" sz="4400" b="0" i="1" smtClean="0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𝑣</m:t>
                    </m:r>
                    <m:r>
                      <a:rPr lang="en-US" sz="4400" b="0" i="1" smtClean="0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à ∆</m:t>
                    </m:r>
                    <m:r>
                      <a:rPr lang="en-US" sz="4400" b="0" i="1" smtClean="0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𝑀𝑁𝑃</m:t>
                    </m:r>
                  </m:oMath>
                </a14:m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AB=2, BC=5, CA=6, MN=4, NP=10, PM=12.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ãy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viết các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ặp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góc tương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ứng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bằng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hau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của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ai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tam giác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ên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và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giải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thích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kết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quả</a:t>
                </a:r>
                <a:endParaRPr lang="en-US" sz="4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4" name="Hộp Văn bản 18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13141F6C-7495-F516-81AD-E62F5A81A69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34346" y="5843517"/>
                <a:ext cx="14791211" cy="3139321"/>
              </a:xfrm>
              <a:prstGeom prst="rect">
                <a:avLst/>
              </a:prstGeom>
              <a:blipFill rotWithShape="0">
                <a:blip r:embed="rId30"/>
                <a:stretch>
                  <a:fillRect l="-1690" r="-1649" b="-427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31">
            <a:extLst>
              <a:ext uri="{BEBA8EAE-BF5A-486C-A8C5-ECC9F3942E4B}">
                <a14:imgProps xmlns:a14="http://schemas.microsoft.com/office/drawing/2010/main">
                  <a14:imgLayer r:embed="rId32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rcRect t="-1734"/>
          <a:stretch/>
        </p:blipFill>
        <p:spPr>
          <a:xfrm>
            <a:off x="1770446" y="2885264"/>
            <a:ext cx="11906187" cy="2958253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</p:spTree>
    <p:extLst>
      <p:ext uri="{BB962C8B-B14F-4D97-AF65-F5344CB8AC3E}">
        <p14:creationId xmlns:p14="http://schemas.microsoft.com/office/powerpoint/2010/main" val="4502765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 rot="-2011856">
            <a:off x="1276323" y="753416"/>
            <a:ext cx="1232592" cy="637353"/>
          </a:xfrm>
          <a:prstGeom prst="rect">
            <a:avLst/>
          </a:prstGeom>
        </p:spPr>
      </p:pic>
      <p:pic>
        <p:nvPicPr>
          <p:cNvPr id="8" name="Picture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 rot="2212851">
            <a:off x="12959439" y="4603813"/>
            <a:ext cx="3059459" cy="784334"/>
          </a:xfrm>
          <a:prstGeom prst="rect">
            <a:avLst/>
          </a:prstGeom>
        </p:spPr>
      </p:pic>
      <p:pic>
        <p:nvPicPr>
          <p:cNvPr id="15" name="Picture 1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 rot="5474511">
            <a:off x="10036508" y="7912418"/>
            <a:ext cx="548369" cy="2626918"/>
          </a:xfrm>
          <a:prstGeom prst="rect">
            <a:avLst/>
          </a:prstGeom>
        </p:spPr>
      </p:pic>
      <p:sp>
        <p:nvSpPr>
          <p:cNvPr id="9" name="Hộp Văn bản 14">
            <a:extLst>
              <a:ext uri="{FF2B5EF4-FFF2-40B4-BE49-F238E27FC236}">
                <a16:creationId xmlns:a16="http://schemas.microsoft.com/office/drawing/2014/main" id="{C6E74C61-D0FE-E511-DCD9-46B40B814E22}"/>
              </a:ext>
            </a:extLst>
          </p:cNvPr>
          <p:cNvSpPr txBox="1"/>
          <p:nvPr/>
        </p:nvSpPr>
        <p:spPr>
          <a:xfrm>
            <a:off x="2490851" y="847175"/>
            <a:ext cx="465619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4800" b="1" dirty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II. </a:t>
            </a:r>
            <a:r>
              <a:rPr lang="en-US" sz="4800" b="1" dirty="0" err="1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LUYỆN</a:t>
            </a:r>
            <a:r>
              <a:rPr lang="en-US" sz="4800" b="1" dirty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ẬP</a:t>
            </a:r>
          </a:p>
        </p:txBody>
      </p:sp>
      <p:grpSp>
        <p:nvGrpSpPr>
          <p:cNvPr id="10" name="Nhóm 15">
            <a:extLst>
              <a:ext uri="{FF2B5EF4-FFF2-40B4-BE49-F238E27FC236}">
                <a16:creationId xmlns:a16="http://schemas.microsoft.com/office/drawing/2014/main" id="{4E661C16-3F89-EFD4-C0D3-48C065D8DEBA}"/>
              </a:ext>
            </a:extLst>
          </p:cNvPr>
          <p:cNvGrpSpPr/>
          <p:nvPr/>
        </p:nvGrpSpPr>
        <p:grpSpPr>
          <a:xfrm>
            <a:off x="1676400" y="1678172"/>
            <a:ext cx="14387818" cy="8105899"/>
            <a:chOff x="2757183" y="1606800"/>
            <a:chExt cx="12773635" cy="7073400"/>
          </a:xfrm>
        </p:grpSpPr>
        <p:pic>
          <p:nvPicPr>
            <p:cNvPr id="11" name="Picture 2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6"/>
                </a:ext>
              </a:extLst>
            </a:blip>
            <a:srcRect/>
            <a:stretch>
              <a:fillRect/>
            </a:stretch>
          </p:blipFill>
          <p:spPr>
            <a:xfrm>
              <a:off x="2757183" y="1606800"/>
              <a:ext cx="12773635" cy="7073400"/>
            </a:xfrm>
            <a:prstGeom prst="rect">
              <a:avLst/>
            </a:prstGeom>
          </p:spPr>
        </p:pic>
        <p:pic>
          <p:nvPicPr>
            <p:cNvPr id="12" name="Picture 3"/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8"/>
                </a:ext>
              </a:extLst>
            </a:blip>
            <a:srcRect/>
            <a:stretch>
              <a:fillRect/>
            </a:stretch>
          </p:blipFill>
          <p:spPr>
            <a:xfrm>
              <a:off x="3174755" y="1838031"/>
              <a:ext cx="11938490" cy="6610939"/>
            </a:xfrm>
            <a:prstGeom prst="rect">
              <a:avLst/>
            </a:prstGeom>
          </p:spPr>
        </p:pic>
      </p:grpSp>
      <p:pic>
        <p:nvPicPr>
          <p:cNvPr id="33" name="Picture 8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0"/>
              </a:ext>
            </a:extLst>
          </a:blip>
          <a:srcRect/>
          <a:stretch>
            <a:fillRect/>
          </a:stretch>
        </p:blipFill>
        <p:spPr>
          <a:xfrm>
            <a:off x="157589" y="5384976"/>
            <a:ext cx="2710189" cy="4039577"/>
          </a:xfrm>
          <a:prstGeom prst="rect">
            <a:avLst/>
          </a:prstGeom>
        </p:spPr>
      </p:pic>
      <p:pic>
        <p:nvPicPr>
          <p:cNvPr id="34" name="Picture 9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2"/>
              </a:ext>
            </a:extLst>
          </a:blip>
          <a:srcRect l="33437" t="30795"/>
          <a:stretch>
            <a:fillRect/>
          </a:stretch>
        </p:blipFill>
        <p:spPr>
          <a:xfrm rot="16200000">
            <a:off x="15055014" y="55997"/>
            <a:ext cx="1726754" cy="1723465"/>
          </a:xfrm>
          <a:prstGeom prst="rect">
            <a:avLst/>
          </a:prstGeom>
        </p:spPr>
      </p:pic>
      <p:pic>
        <p:nvPicPr>
          <p:cNvPr id="35" name="Picture 10"/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4"/>
              </a:ext>
            </a:extLst>
          </a:blip>
          <a:srcRect/>
          <a:stretch>
            <a:fillRect/>
          </a:stretch>
        </p:blipFill>
        <p:spPr>
          <a:xfrm>
            <a:off x="6092847" y="-669520"/>
            <a:ext cx="2866806" cy="2128603"/>
          </a:xfrm>
          <a:prstGeom prst="rect">
            <a:avLst/>
          </a:prstGeom>
        </p:spPr>
      </p:pic>
      <p:pic>
        <p:nvPicPr>
          <p:cNvPr id="36" name="Picture 11"/>
          <p:cNvPicPr>
            <a:picLocks noChangeAspect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6"/>
              </a:ext>
            </a:extLst>
          </a:blip>
          <a:srcRect/>
          <a:stretch>
            <a:fillRect/>
          </a:stretch>
        </p:blipFill>
        <p:spPr>
          <a:xfrm>
            <a:off x="3927302" y="7838153"/>
            <a:ext cx="1146522" cy="1146522"/>
          </a:xfrm>
          <a:prstGeom prst="rect">
            <a:avLst/>
          </a:prstGeom>
        </p:spPr>
      </p:pic>
      <p:pic>
        <p:nvPicPr>
          <p:cNvPr id="37" name="Picture 12"/>
          <p:cNvPicPr>
            <a:picLocks noChangeAspect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8"/>
              </a:ext>
            </a:extLst>
          </a:blip>
          <a:srcRect/>
          <a:stretch>
            <a:fillRect/>
          </a:stretch>
        </p:blipFill>
        <p:spPr>
          <a:xfrm rot="-10587885">
            <a:off x="13311207" y="8740034"/>
            <a:ext cx="1968850" cy="912831"/>
          </a:xfrm>
          <a:prstGeom prst="rect">
            <a:avLst/>
          </a:prstGeom>
        </p:spPr>
      </p:pic>
      <p:pic>
        <p:nvPicPr>
          <p:cNvPr id="38" name="Picture 13"/>
          <p:cNvPicPr>
            <a:picLocks noChangeAspect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20"/>
              </a:ext>
            </a:extLst>
          </a:blip>
          <a:srcRect/>
          <a:stretch>
            <a:fillRect/>
          </a:stretch>
        </p:blipFill>
        <p:spPr>
          <a:xfrm rot="10676741">
            <a:off x="507709" y="1380721"/>
            <a:ext cx="1496634" cy="1554344"/>
          </a:xfrm>
          <a:prstGeom prst="rect">
            <a:avLst/>
          </a:prstGeom>
        </p:spPr>
      </p:pic>
      <p:pic>
        <p:nvPicPr>
          <p:cNvPr id="39" name="Picture 14"/>
          <p:cNvPicPr>
            <a:picLocks noChangeAspect="1"/>
          </p:cNvPicPr>
          <p:nvPr/>
        </p:nvPicPr>
        <p:blipFill>
          <a:blip r:embed="rId21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22"/>
              </a:ext>
            </a:extLst>
          </a:blip>
          <a:srcRect/>
          <a:stretch>
            <a:fillRect/>
          </a:stretch>
        </p:blipFill>
        <p:spPr>
          <a:xfrm rot="5400000">
            <a:off x="-386243" y="-363322"/>
            <a:ext cx="3229617" cy="405170"/>
          </a:xfrm>
          <a:prstGeom prst="rect">
            <a:avLst/>
          </a:prstGeom>
        </p:spPr>
      </p:pic>
      <p:pic>
        <p:nvPicPr>
          <p:cNvPr id="40" name="Picture 15"/>
          <p:cNvPicPr>
            <a:picLocks noChangeAspect="1"/>
          </p:cNvPicPr>
          <p:nvPr/>
        </p:nvPicPr>
        <p:blipFill>
          <a:blip r:embed="rId2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24"/>
              </a:ext>
            </a:extLst>
          </a:blip>
          <a:srcRect/>
          <a:stretch>
            <a:fillRect/>
          </a:stretch>
        </p:blipFill>
        <p:spPr>
          <a:xfrm rot="2061809">
            <a:off x="16931327" y="2289417"/>
            <a:ext cx="727411" cy="134394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1" name="Hộp Văn bản 18">
                <a:extLst>
                  <a:ext uri="{FF2B5EF4-FFF2-40B4-BE49-F238E27FC236}">
                    <a16:creationId xmlns:a16="http://schemas.microsoft.com/office/drawing/2014/main" id="{13141F6C-7495-F516-81AD-E62F5A81A692}"/>
                  </a:ext>
                </a:extLst>
              </p:cNvPr>
              <p:cNvSpPr txBox="1"/>
              <p:nvPr/>
            </p:nvSpPr>
            <p:spPr>
              <a:xfrm>
                <a:off x="2626177" y="2832496"/>
                <a:ext cx="12381694" cy="458856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Bef>
                    <a:spcPts val="600"/>
                  </a:spcBef>
                  <a:spcAft>
                    <a:spcPts val="800"/>
                  </a:spcAft>
                  <a:tabLst>
                    <a:tab pos="360045" algn="l"/>
                    <a:tab pos="720090" algn="l"/>
                  </a:tabLst>
                </a:pPr>
                <a:r>
                  <a:rPr lang="en-US" sz="44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ho tam giác ABC và điểm O </a:t>
                </a:r>
                <a:r>
                  <a:rPr lang="en-US" sz="44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nằm</a:t>
                </a:r>
                <a:r>
                  <a:rPr lang="en-US" sz="44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rong</a:t>
                </a:r>
                <a:r>
                  <a:rPr lang="en-US" sz="44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tam giác. Các điểm M, N, P </a:t>
                </a:r>
                <a:r>
                  <a:rPr lang="en-US" sz="44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lần</a:t>
                </a:r>
                <a:r>
                  <a:rPr lang="en-US" sz="44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lượt</a:t>
                </a:r>
                <a:r>
                  <a:rPr lang="en-US" sz="44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huộc</a:t>
                </a:r>
                <a:r>
                  <a:rPr lang="en-US" sz="44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các </a:t>
                </a:r>
                <a:r>
                  <a:rPr lang="en-US" sz="44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ia</a:t>
                </a:r>
                <a:r>
                  <a:rPr lang="en-US" sz="44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OA, OB, OC </a:t>
                </a:r>
                <a:r>
                  <a:rPr lang="en-US" sz="44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sao</a:t>
                </a:r>
                <a:r>
                  <a:rPr lang="en-US" sz="44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ho</a:t>
                </a:r>
                <a:r>
                  <a:rPr lang="en-US" sz="44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400" i="1" smtClean="0"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400" b="0" i="1" smtClean="0"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𝑂𝐴</m:t>
                        </m:r>
                      </m:num>
                      <m:den>
                        <m:r>
                          <a:rPr lang="en-US" sz="4400" b="0" i="1" smtClean="0"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𝑂𝑀</m:t>
                        </m:r>
                      </m:den>
                    </m:f>
                    <m:r>
                      <a:rPr lang="en-US" sz="4400" b="0" i="1" smtClean="0">
                        <a:effectLst/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400" b="0" i="1" smtClean="0"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400" b="0" i="1" smtClean="0"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𝑂𝐵</m:t>
                        </m:r>
                      </m:num>
                      <m:den>
                        <m:r>
                          <a:rPr lang="en-US" sz="4400" b="0" i="1" smtClean="0"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𝑂𝑁</m:t>
                        </m:r>
                      </m:den>
                    </m:f>
                    <m:r>
                      <a:rPr lang="en-US" sz="4400" b="0" i="1" smtClean="0">
                        <a:effectLst/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400" b="0" i="1" smtClean="0"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400" b="0" i="1" smtClean="0"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𝑂𝐶</m:t>
                        </m:r>
                      </m:num>
                      <m:den>
                        <m:r>
                          <a:rPr lang="en-US" sz="4400" b="0" i="1" smtClean="0"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𝑂𝑃</m:t>
                        </m:r>
                      </m:den>
                    </m:f>
                    <m:r>
                      <a:rPr lang="en-US" sz="4400" b="0" i="1" smtClean="0">
                        <a:effectLst/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400" b="0" i="1" smtClean="0"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400" b="0" i="1" smtClean="0"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num>
                      <m:den>
                        <m:r>
                          <a:rPr lang="en-US" sz="4400" b="0" i="1" smtClean="0"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hứng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minh 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∆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𝐴𝐵𝐶</m:t>
                    </m:r>
                    <m:r>
                      <a:rPr lang="en-US" sz="44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 ~ ∆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𝑀𝑁𝑃</m:t>
                    </m:r>
                    <m:r>
                      <a:rPr lang="en-US" sz="44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</m:oMath>
                </a14:m>
                <a:endParaRPr lang="en-US" sz="4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1" name="Hộp Văn bản 18">
                <a:extLst>
                  <a:ext uri="{FF2B5EF4-FFF2-40B4-BE49-F238E27FC236}">
                    <a16:creationId xmlns:a16="http://schemas.microsoft.com/office/drawing/2014/main" id="{13141F6C-7495-F516-81AD-E62F5A81A69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26177" y="2832496"/>
                <a:ext cx="12381694" cy="4588564"/>
              </a:xfrm>
              <a:prstGeom prst="rect">
                <a:avLst/>
              </a:prstGeom>
              <a:blipFill>
                <a:blip r:embed="rId28"/>
                <a:stretch>
                  <a:fillRect l="-2019" r="-1969" b="-2660"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2" name="Hộp Văn bản 19">
            <a:extLst>
              <a:ext uri="{FF2B5EF4-FFF2-40B4-BE49-F238E27FC236}">
                <a16:creationId xmlns:a16="http://schemas.microsoft.com/office/drawing/2014/main" id="{4CE573D4-32E4-F2FA-4726-25B27E589E46}"/>
              </a:ext>
            </a:extLst>
          </p:cNvPr>
          <p:cNvSpPr txBox="1"/>
          <p:nvPr/>
        </p:nvSpPr>
        <p:spPr>
          <a:xfrm>
            <a:off x="5867400" y="2157893"/>
            <a:ext cx="35814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 4</a:t>
            </a:r>
          </a:p>
        </p:txBody>
      </p:sp>
    </p:spTree>
    <p:extLst>
      <p:ext uri="{BB962C8B-B14F-4D97-AF65-F5344CB8AC3E}">
        <p14:creationId xmlns:p14="http://schemas.microsoft.com/office/powerpoint/2010/main" val="20487070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 rot="-2011856">
            <a:off x="1276323" y="753416"/>
            <a:ext cx="1232592" cy="637353"/>
          </a:xfrm>
          <a:prstGeom prst="rect">
            <a:avLst/>
          </a:prstGeom>
        </p:spPr>
      </p:pic>
      <p:pic>
        <p:nvPicPr>
          <p:cNvPr id="8" name="Picture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 rot="2212851">
            <a:off x="12959439" y="4603813"/>
            <a:ext cx="3059459" cy="784334"/>
          </a:xfrm>
          <a:prstGeom prst="rect">
            <a:avLst/>
          </a:prstGeom>
        </p:spPr>
      </p:pic>
      <p:pic>
        <p:nvPicPr>
          <p:cNvPr id="15" name="Picture 1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 rot="5474511">
            <a:off x="10036508" y="7912418"/>
            <a:ext cx="548369" cy="2626918"/>
          </a:xfrm>
          <a:prstGeom prst="rect">
            <a:avLst/>
          </a:prstGeom>
        </p:spPr>
      </p:pic>
      <p:sp>
        <p:nvSpPr>
          <p:cNvPr id="9" name="Hộp Văn bản 14">
            <a:extLst>
              <a:ext uri="{FF2B5EF4-FFF2-40B4-BE49-F238E27FC236}">
                <a16:creationId xmlns:a16="http://schemas.microsoft.com/office/drawing/2014/main" id="{C6E74C61-D0FE-E511-DCD9-46B40B814E22}"/>
              </a:ext>
            </a:extLst>
          </p:cNvPr>
          <p:cNvSpPr txBox="1"/>
          <p:nvPr/>
        </p:nvSpPr>
        <p:spPr>
          <a:xfrm>
            <a:off x="2490851" y="847175"/>
            <a:ext cx="465619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4800" b="1" dirty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II. </a:t>
            </a:r>
            <a:r>
              <a:rPr lang="en-US" sz="4800" b="1" dirty="0" err="1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LUYỆN</a:t>
            </a:r>
            <a:r>
              <a:rPr lang="en-US" sz="4800" b="1" dirty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ẬP</a:t>
            </a:r>
          </a:p>
        </p:txBody>
      </p:sp>
      <p:grpSp>
        <p:nvGrpSpPr>
          <p:cNvPr id="10" name="Nhóm 15">
            <a:extLst>
              <a:ext uri="{FF2B5EF4-FFF2-40B4-BE49-F238E27FC236}">
                <a16:creationId xmlns:a16="http://schemas.microsoft.com/office/drawing/2014/main" id="{4E661C16-3F89-EFD4-C0D3-48C065D8DEBA}"/>
              </a:ext>
            </a:extLst>
          </p:cNvPr>
          <p:cNvGrpSpPr/>
          <p:nvPr/>
        </p:nvGrpSpPr>
        <p:grpSpPr>
          <a:xfrm>
            <a:off x="1431151" y="2059334"/>
            <a:ext cx="15211558" cy="9408928"/>
            <a:chOff x="2757183" y="1606800"/>
            <a:chExt cx="12773635" cy="7073400"/>
          </a:xfrm>
        </p:grpSpPr>
        <p:pic>
          <p:nvPicPr>
            <p:cNvPr id="11" name="Picture 2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6"/>
                </a:ext>
              </a:extLst>
            </a:blip>
            <a:srcRect/>
            <a:stretch>
              <a:fillRect/>
            </a:stretch>
          </p:blipFill>
          <p:spPr>
            <a:xfrm>
              <a:off x="2757183" y="1606800"/>
              <a:ext cx="12773635" cy="7073400"/>
            </a:xfrm>
            <a:prstGeom prst="rect">
              <a:avLst/>
            </a:prstGeom>
          </p:spPr>
        </p:pic>
        <p:pic>
          <p:nvPicPr>
            <p:cNvPr id="12" name="Picture 3"/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8"/>
                </a:ext>
              </a:extLst>
            </a:blip>
            <a:srcRect/>
            <a:stretch>
              <a:fillRect/>
            </a:stretch>
          </p:blipFill>
          <p:spPr>
            <a:xfrm>
              <a:off x="3174755" y="1838031"/>
              <a:ext cx="11938490" cy="6610939"/>
            </a:xfrm>
            <a:prstGeom prst="rect">
              <a:avLst/>
            </a:prstGeom>
          </p:spPr>
        </p:pic>
      </p:grpSp>
      <p:pic>
        <p:nvPicPr>
          <p:cNvPr id="33" name="Picture 8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0"/>
              </a:ext>
            </a:extLst>
          </a:blip>
          <a:srcRect/>
          <a:stretch>
            <a:fillRect/>
          </a:stretch>
        </p:blipFill>
        <p:spPr>
          <a:xfrm>
            <a:off x="157589" y="5384976"/>
            <a:ext cx="2710189" cy="4039577"/>
          </a:xfrm>
          <a:prstGeom prst="rect">
            <a:avLst/>
          </a:prstGeom>
        </p:spPr>
      </p:pic>
      <p:pic>
        <p:nvPicPr>
          <p:cNvPr id="34" name="Picture 9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2"/>
              </a:ext>
            </a:extLst>
          </a:blip>
          <a:srcRect l="33437" t="30795"/>
          <a:stretch>
            <a:fillRect/>
          </a:stretch>
        </p:blipFill>
        <p:spPr>
          <a:xfrm rot="16200000">
            <a:off x="15055014" y="55997"/>
            <a:ext cx="1726754" cy="1723465"/>
          </a:xfrm>
          <a:prstGeom prst="rect">
            <a:avLst/>
          </a:prstGeom>
        </p:spPr>
      </p:pic>
      <p:pic>
        <p:nvPicPr>
          <p:cNvPr id="35" name="Picture 10"/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4"/>
              </a:ext>
            </a:extLst>
          </a:blip>
          <a:srcRect/>
          <a:stretch>
            <a:fillRect/>
          </a:stretch>
        </p:blipFill>
        <p:spPr>
          <a:xfrm>
            <a:off x="6092847" y="-669520"/>
            <a:ext cx="2866806" cy="2128603"/>
          </a:xfrm>
          <a:prstGeom prst="rect">
            <a:avLst/>
          </a:prstGeom>
        </p:spPr>
      </p:pic>
      <p:pic>
        <p:nvPicPr>
          <p:cNvPr id="37" name="Picture 12"/>
          <p:cNvPicPr>
            <a:picLocks noChangeAspect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6"/>
              </a:ext>
            </a:extLst>
          </a:blip>
          <a:srcRect/>
          <a:stretch>
            <a:fillRect/>
          </a:stretch>
        </p:blipFill>
        <p:spPr>
          <a:xfrm rot="-10587885">
            <a:off x="13311207" y="8740034"/>
            <a:ext cx="1968850" cy="912831"/>
          </a:xfrm>
          <a:prstGeom prst="rect">
            <a:avLst/>
          </a:prstGeom>
        </p:spPr>
      </p:pic>
      <p:pic>
        <p:nvPicPr>
          <p:cNvPr id="38" name="Picture 13"/>
          <p:cNvPicPr>
            <a:picLocks noChangeAspect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8"/>
              </a:ext>
            </a:extLst>
          </a:blip>
          <a:srcRect/>
          <a:stretch>
            <a:fillRect/>
          </a:stretch>
        </p:blipFill>
        <p:spPr>
          <a:xfrm rot="10676741">
            <a:off x="507709" y="1380721"/>
            <a:ext cx="1496634" cy="1554344"/>
          </a:xfrm>
          <a:prstGeom prst="rect">
            <a:avLst/>
          </a:prstGeom>
        </p:spPr>
      </p:pic>
      <p:pic>
        <p:nvPicPr>
          <p:cNvPr id="39" name="Picture 14"/>
          <p:cNvPicPr>
            <a:picLocks noChangeAspect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20"/>
              </a:ext>
            </a:extLst>
          </a:blip>
          <a:srcRect/>
          <a:stretch>
            <a:fillRect/>
          </a:stretch>
        </p:blipFill>
        <p:spPr>
          <a:xfrm rot="5400000">
            <a:off x="-386243" y="-363322"/>
            <a:ext cx="3229617" cy="405170"/>
          </a:xfrm>
          <a:prstGeom prst="rect">
            <a:avLst/>
          </a:prstGeom>
        </p:spPr>
      </p:pic>
      <p:pic>
        <p:nvPicPr>
          <p:cNvPr id="40" name="Picture 15"/>
          <p:cNvPicPr>
            <a:picLocks noChangeAspect="1"/>
          </p:cNvPicPr>
          <p:nvPr/>
        </p:nvPicPr>
        <p:blipFill>
          <a:blip r:embed="rId21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22"/>
              </a:ext>
            </a:extLst>
          </a:blip>
          <a:srcRect/>
          <a:stretch>
            <a:fillRect/>
          </a:stretch>
        </p:blipFill>
        <p:spPr>
          <a:xfrm rot="2061809">
            <a:off x="16931327" y="2289417"/>
            <a:ext cx="727411" cy="134394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1" name="Hộp Văn bản 18">
                <a:extLst>
                  <a:ext uri="{FF2B5EF4-FFF2-40B4-BE49-F238E27FC236}">
                    <a16:creationId xmlns:a16="http://schemas.microsoft.com/office/drawing/2014/main" id="{13141F6C-7495-F516-81AD-E62F5A81A692}"/>
                  </a:ext>
                </a:extLst>
              </p:cNvPr>
              <p:cNvSpPr txBox="1"/>
              <p:nvPr/>
            </p:nvSpPr>
            <p:spPr>
              <a:xfrm>
                <a:off x="2626176" y="2832496"/>
                <a:ext cx="13553059" cy="61370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Bef>
                    <a:spcPts val="600"/>
                  </a:spcBef>
                  <a:spcAft>
                    <a:spcPts val="800"/>
                  </a:spcAft>
                  <a:tabLst>
                    <a:tab pos="360045" algn="l"/>
                    <a:tab pos="720090" algn="l"/>
                  </a:tabLst>
                </a:pPr>
                <a:r>
                  <a:rPr lang="en-US" sz="44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ho </a:t>
                </a:r>
                <a:r>
                  <a:rPr lang="en-US" sz="44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hình</a:t>
                </a:r>
                <a:r>
                  <a:rPr lang="en-US" sz="44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bình</a:t>
                </a:r>
                <a:r>
                  <a:rPr lang="en-US" sz="44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hành</a:t>
                </a:r>
                <a:r>
                  <a:rPr lang="en-US" sz="44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ABCD</a:t>
                </a:r>
                <a:r>
                  <a:rPr lang="en-US" sz="4400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và </a:t>
                </a:r>
                <a:r>
                  <a:rPr lang="en-US" sz="44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BMNP</a:t>
                </a:r>
                <a:r>
                  <a:rPr lang="en-US" sz="4400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như</a:t>
                </a:r>
                <a:r>
                  <a:rPr lang="en-US" sz="4400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ở </a:t>
                </a:r>
                <a:r>
                  <a:rPr lang="en-US" sz="44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hình</a:t>
                </a:r>
                <a:r>
                  <a:rPr lang="en-US" sz="4400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67. </a:t>
                </a:r>
                <a:r>
                  <a:rPr lang="en-US" sz="44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hứng</a:t>
                </a:r>
                <a:r>
                  <a:rPr lang="en-US" sz="4400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minh:</a:t>
                </a:r>
              </a:p>
              <a:p>
                <a:pPr marL="742950" indent="-742950" algn="just">
                  <a:lnSpc>
                    <a:spcPct val="150000"/>
                  </a:lnSpc>
                  <a:spcBef>
                    <a:spcPts val="600"/>
                  </a:spcBef>
                  <a:spcAft>
                    <a:spcPts val="800"/>
                  </a:spcAft>
                  <a:buAutoNum type="alphaLcParenR"/>
                  <a:tabLst>
                    <a:tab pos="360045" algn="l"/>
                    <a:tab pos="720090" algn="l"/>
                  </a:tabLst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sz="4400" b="0" i="1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400" b="0" i="1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𝐵𝑀</m:t>
                        </m:r>
                      </m:num>
                      <m:den>
                        <m:r>
                          <a:rPr lang="en-US" sz="4400" b="0" i="1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𝐵𝐴</m:t>
                        </m:r>
                      </m:den>
                    </m:f>
                    <m:r>
                      <a:rPr lang="en-US" sz="4400" b="0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400" b="0" i="1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400" b="0" i="1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𝐵𝑃</m:t>
                        </m:r>
                      </m:num>
                      <m:den>
                        <m:r>
                          <a:rPr lang="en-US" sz="4400" b="0" i="1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𝐵𝐶</m:t>
                        </m:r>
                      </m:den>
                    </m:f>
                  </m:oMath>
                </a14:m>
                <a:endParaRPr lang="en-US" sz="4400" b="0" dirty="0"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  <a:p>
                <a:pPr marL="742950" indent="-742950" algn="just">
                  <a:lnSpc>
                    <a:spcPct val="150000"/>
                  </a:lnSpc>
                  <a:spcBef>
                    <a:spcPts val="600"/>
                  </a:spcBef>
                  <a:spcAft>
                    <a:spcPts val="800"/>
                  </a:spcAft>
                  <a:buAutoNum type="alphaLcParenR"/>
                  <a:tabLst>
                    <a:tab pos="360045" algn="l"/>
                    <a:tab pos="720090" algn="l"/>
                  </a:tabLst>
                </a:pPr>
                <a:r>
                  <a:rPr lang="en-US" sz="4400" dirty="0"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∆𝑀NP~∆CBA</a:t>
                </a:r>
                <a:endParaRPr lang="en-US" sz="4400" dirty="0"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  <a:p>
                <a:pPr algn="just">
                  <a:lnSpc>
                    <a:spcPct val="150000"/>
                  </a:lnSpc>
                  <a:spcBef>
                    <a:spcPts val="600"/>
                  </a:spcBef>
                  <a:spcAft>
                    <a:spcPts val="800"/>
                  </a:spcAft>
                  <a:tabLst>
                    <a:tab pos="360045" algn="l"/>
                    <a:tab pos="720090" algn="l"/>
                  </a:tabLst>
                </a:pPr>
                <a:endParaRPr lang="en-US" sz="4400" dirty="0"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1" name="Hộp Văn bản 18">
                <a:extLst>
                  <a:ext uri="{FF2B5EF4-FFF2-40B4-BE49-F238E27FC236}">
                    <a16:creationId xmlns:a16="http://schemas.microsoft.com/office/drawing/2014/main" id="{13141F6C-7495-F516-81AD-E62F5A81A69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26176" y="2832496"/>
                <a:ext cx="13553059" cy="6137065"/>
              </a:xfrm>
              <a:prstGeom prst="rect">
                <a:avLst/>
              </a:prstGeom>
              <a:blipFill>
                <a:blip r:embed="rId26"/>
                <a:stretch>
                  <a:fillRect l="-1844" r="-1799"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2" name="Hộp Văn bản 19">
            <a:extLst>
              <a:ext uri="{FF2B5EF4-FFF2-40B4-BE49-F238E27FC236}">
                <a16:creationId xmlns:a16="http://schemas.microsoft.com/office/drawing/2014/main" id="{4CE573D4-32E4-F2FA-4726-25B27E589E46}"/>
              </a:ext>
            </a:extLst>
          </p:cNvPr>
          <p:cNvSpPr txBox="1"/>
          <p:nvPr/>
        </p:nvSpPr>
        <p:spPr>
          <a:xfrm>
            <a:off x="6127483" y="2447775"/>
            <a:ext cx="35814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 6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7">
            <a:extLst>
              <a:ext uri="{BEBA8EAE-BF5A-486C-A8C5-ECC9F3942E4B}">
                <a14:imgProps xmlns:a14="http://schemas.microsoft.com/office/drawing/2010/main">
                  <a14:imgLayer r:embed="rId28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8542325" y="4190221"/>
            <a:ext cx="6592125" cy="4182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46911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4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 flipH="1" flipV="1">
            <a:off x="3783286" y="1028698"/>
            <a:ext cx="10721428" cy="2127765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 rot="-10800000">
            <a:off x="1028700" y="1028700"/>
            <a:ext cx="1288066" cy="1337733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 rot="-10089448" flipV="1">
            <a:off x="14374259" y="7905769"/>
            <a:ext cx="4152105" cy="3028441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 l="33437" t="30795"/>
          <a:stretch>
            <a:fillRect/>
          </a:stretch>
        </p:blipFill>
        <p:spPr>
          <a:xfrm rot="-6339295">
            <a:off x="13534795" y="11650"/>
            <a:ext cx="1726754" cy="1723465"/>
          </a:xfrm>
          <a:prstGeom prst="rect">
            <a:avLst/>
          </a:prstGeom>
        </p:spPr>
      </p:pic>
      <p:pic>
        <p:nvPicPr>
          <p:cNvPr id="8" name="Picture 8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1"/>
              </a:ext>
            </a:extLst>
          </a:blip>
          <a:srcRect/>
          <a:stretch>
            <a:fillRect/>
          </a:stretch>
        </p:blipFill>
        <p:spPr>
          <a:xfrm>
            <a:off x="17436655" y="6631382"/>
            <a:ext cx="548369" cy="2626918"/>
          </a:xfrm>
          <a:prstGeom prst="rect">
            <a:avLst/>
          </a:prstGeom>
        </p:spPr>
      </p:pic>
      <p:pic>
        <p:nvPicPr>
          <p:cNvPr id="10" name="Picture 10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3"/>
              </a:ext>
            </a:extLst>
          </a:blip>
          <a:srcRect/>
          <a:stretch>
            <a:fillRect/>
          </a:stretch>
        </p:blipFill>
        <p:spPr>
          <a:xfrm rot="818211" flipH="1">
            <a:off x="14679101" y="2734138"/>
            <a:ext cx="3649800" cy="2249189"/>
          </a:xfrm>
          <a:prstGeom prst="rect">
            <a:avLst/>
          </a:prstGeom>
        </p:spPr>
      </p:pic>
      <p:pic>
        <p:nvPicPr>
          <p:cNvPr id="11" name="Picture 11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5"/>
              </a:ext>
            </a:extLst>
          </a:blip>
          <a:srcRect/>
          <a:stretch>
            <a:fillRect/>
          </a:stretch>
        </p:blipFill>
        <p:spPr>
          <a:xfrm flipV="1">
            <a:off x="-800705" y="8936826"/>
            <a:ext cx="2341191" cy="1735408"/>
          </a:xfrm>
          <a:prstGeom prst="rect">
            <a:avLst/>
          </a:prstGeom>
        </p:spPr>
      </p:pic>
      <p:sp>
        <p:nvSpPr>
          <p:cNvPr id="4" name="Hộp Văn bản 3">
            <a:extLst>
              <a:ext uri="{FF2B5EF4-FFF2-40B4-BE49-F238E27FC236}">
                <a16:creationId xmlns:a16="http://schemas.microsoft.com/office/drawing/2014/main" id="{D90F3FF6-56AF-1189-D146-9D24395EBF27}"/>
              </a:ext>
            </a:extLst>
          </p:cNvPr>
          <p:cNvSpPr txBox="1"/>
          <p:nvPr/>
        </p:nvSpPr>
        <p:spPr>
          <a:xfrm>
            <a:off x="4648200" y="1582429"/>
            <a:ext cx="8991600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6600" b="1" dirty="0">
                <a:latin typeface="Arial" panose="020B0604020202020204" pitchFamily="34" charset="0"/>
                <a:cs typeface="Arial" panose="020B0604020202020204" pitchFamily="34" charset="0"/>
              </a:rPr>
              <a:t>HƯỚNG DẪN VỀ NHÀ</a:t>
            </a:r>
          </a:p>
        </p:txBody>
      </p:sp>
      <p:sp>
        <p:nvSpPr>
          <p:cNvPr id="9" name="Hộp Văn bản 8">
            <a:extLst>
              <a:ext uri="{FF2B5EF4-FFF2-40B4-BE49-F238E27FC236}">
                <a16:creationId xmlns:a16="http://schemas.microsoft.com/office/drawing/2014/main" id="{9F6D503A-B2B2-425E-687F-146702FD8415}"/>
              </a:ext>
            </a:extLst>
          </p:cNvPr>
          <p:cNvSpPr txBox="1"/>
          <p:nvPr/>
        </p:nvSpPr>
        <p:spPr>
          <a:xfrm>
            <a:off x="838200" y="6879648"/>
            <a:ext cx="4340942" cy="182492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nl-NL" sz="4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hi nhớ kiến thức trong bài.</a:t>
            </a:r>
            <a:endParaRPr lang="en-US" sz="4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Hộp Văn bản 13">
            <a:extLst>
              <a:ext uri="{FF2B5EF4-FFF2-40B4-BE49-F238E27FC236}">
                <a16:creationId xmlns:a16="http://schemas.microsoft.com/office/drawing/2014/main" id="{DC82BFCD-A4CA-D2E7-FBCE-7FF65B562EB5}"/>
              </a:ext>
            </a:extLst>
          </p:cNvPr>
          <p:cNvSpPr txBox="1"/>
          <p:nvPr/>
        </p:nvSpPr>
        <p:spPr>
          <a:xfrm>
            <a:off x="6208631" y="6879647"/>
            <a:ext cx="4569542" cy="182492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nl-NL" sz="4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oàn thành bài tập trong SBT.</a:t>
            </a:r>
            <a:endParaRPr lang="en-US" sz="4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Hộp Văn bản 16">
            <a:extLst>
              <a:ext uri="{FF2B5EF4-FFF2-40B4-BE49-F238E27FC236}">
                <a16:creationId xmlns:a16="http://schemas.microsoft.com/office/drawing/2014/main" id="{A5572344-53E1-DEFC-11E7-E507D114F518}"/>
              </a:ext>
            </a:extLst>
          </p:cNvPr>
          <p:cNvSpPr txBox="1"/>
          <p:nvPr/>
        </p:nvSpPr>
        <p:spPr>
          <a:xfrm>
            <a:off x="11655262" y="6879088"/>
            <a:ext cx="5404405" cy="286232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nl-NL" sz="4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huẩn bị Bài 7 “</a:t>
            </a:r>
            <a:r>
              <a:rPr lang="nl-NL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H đồng dạng </a:t>
            </a:r>
            <a:r>
              <a:rPr lang="nl-NL" sz="4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hứ hai của tam giác”.</a:t>
            </a:r>
            <a:endParaRPr lang="en-US" sz="4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9" name="Đồ họa 18" descr="Send with solid fill">
            <a:extLst>
              <a:ext uri="{FF2B5EF4-FFF2-40B4-BE49-F238E27FC236}">
                <a16:creationId xmlns:a16="http://schemas.microsoft.com/office/drawing/2014/main" id="{A3E77CC0-66C0-45AF-2136-EF7D840524AC}"/>
              </a:ext>
            </a:extLst>
          </p:cNvPr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7"/>
              </a:ext>
            </a:extLst>
          </a:blip>
          <a:stretch>
            <a:fillRect/>
          </a:stretch>
        </p:blipFill>
        <p:spPr>
          <a:xfrm>
            <a:off x="1725886" y="4822247"/>
            <a:ext cx="2057400" cy="2057400"/>
          </a:xfrm>
          <a:prstGeom prst="rect">
            <a:avLst/>
          </a:prstGeom>
        </p:spPr>
      </p:pic>
      <p:pic>
        <p:nvPicPr>
          <p:cNvPr id="20" name="Đồ họa 19" descr="Send with solid fill">
            <a:extLst>
              <a:ext uri="{FF2B5EF4-FFF2-40B4-BE49-F238E27FC236}">
                <a16:creationId xmlns:a16="http://schemas.microsoft.com/office/drawing/2014/main" id="{48C7E87C-BA91-BA2F-FDEB-0FEA83557569}"/>
              </a:ext>
            </a:extLst>
          </p:cNvPr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7"/>
              </a:ext>
            </a:extLst>
          </a:blip>
          <a:stretch>
            <a:fillRect/>
          </a:stretch>
        </p:blipFill>
        <p:spPr>
          <a:xfrm>
            <a:off x="7181968" y="4822247"/>
            <a:ext cx="2057400" cy="2057400"/>
          </a:xfrm>
          <a:prstGeom prst="rect">
            <a:avLst/>
          </a:prstGeom>
        </p:spPr>
      </p:pic>
      <p:pic>
        <p:nvPicPr>
          <p:cNvPr id="21" name="Đồ họa 20" descr="Send with solid fill">
            <a:extLst>
              <a:ext uri="{FF2B5EF4-FFF2-40B4-BE49-F238E27FC236}">
                <a16:creationId xmlns:a16="http://schemas.microsoft.com/office/drawing/2014/main" id="{587AB78F-B564-7CEF-0C87-27BA934682EC}"/>
              </a:ext>
            </a:extLst>
          </p:cNvPr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7"/>
              </a:ext>
            </a:extLst>
          </a:blip>
          <a:stretch>
            <a:fillRect/>
          </a:stretch>
        </p:blipFill>
        <p:spPr>
          <a:xfrm>
            <a:off x="13148155" y="4816224"/>
            <a:ext cx="2057400" cy="2057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945645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9" grpId="0"/>
      <p:bldP spid="14" grpId="0"/>
      <p:bldP spid="1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8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 rot="274728">
            <a:off x="666902" y="8840270"/>
            <a:ext cx="3059459" cy="784334"/>
          </a:xfrm>
          <a:prstGeom prst="rect">
            <a:avLst/>
          </a:prstGeom>
        </p:spPr>
      </p:pic>
      <p:grpSp>
        <p:nvGrpSpPr>
          <p:cNvPr id="12" name="Nhóm 11">
            <a:extLst>
              <a:ext uri="{FF2B5EF4-FFF2-40B4-BE49-F238E27FC236}">
                <a16:creationId xmlns:a16="http://schemas.microsoft.com/office/drawing/2014/main" id="{04DE2187-16B1-9653-4130-13D0087302F9}"/>
              </a:ext>
            </a:extLst>
          </p:cNvPr>
          <p:cNvGrpSpPr/>
          <p:nvPr/>
        </p:nvGrpSpPr>
        <p:grpSpPr>
          <a:xfrm>
            <a:off x="304801" y="1234373"/>
            <a:ext cx="16811942" cy="7007372"/>
            <a:chOff x="3849560" y="1960218"/>
            <a:chExt cx="10588881" cy="6366564"/>
          </a:xfrm>
        </p:grpSpPr>
        <p:pic>
          <p:nvPicPr>
            <p:cNvPr id="2" name="Picture 2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5"/>
                </a:ext>
              </a:extLst>
            </a:blip>
            <a:srcRect/>
            <a:stretch>
              <a:fillRect/>
            </a:stretch>
          </p:blipFill>
          <p:spPr>
            <a:xfrm>
              <a:off x="3849560" y="1960218"/>
              <a:ext cx="10588881" cy="6366564"/>
            </a:xfrm>
            <a:prstGeom prst="rect">
              <a:avLst/>
            </a:prstGeom>
          </p:spPr>
        </p:pic>
        <p:pic>
          <p:nvPicPr>
            <p:cNvPr id="3" name="Picture 3"/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7"/>
                </a:ext>
              </a:extLst>
            </a:blip>
            <a:srcRect/>
            <a:stretch>
              <a:fillRect/>
            </a:stretch>
          </p:blipFill>
          <p:spPr>
            <a:xfrm>
              <a:off x="4192937" y="2149469"/>
              <a:ext cx="9936725" cy="5974456"/>
            </a:xfrm>
            <a:prstGeom prst="rect">
              <a:avLst/>
            </a:prstGeom>
          </p:spPr>
        </p:pic>
      </p:grpSp>
      <p:pic>
        <p:nvPicPr>
          <p:cNvPr id="5" name="Picture 5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 rot="17587211">
            <a:off x="5691432" y="440097"/>
            <a:ext cx="1453334" cy="751495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1"/>
              </a:ext>
            </a:extLst>
          </a:blip>
          <a:srcRect/>
          <a:stretch>
            <a:fillRect/>
          </a:stretch>
        </p:blipFill>
        <p:spPr>
          <a:xfrm rot="-6563968" flipH="1">
            <a:off x="16161120" y="77416"/>
            <a:ext cx="1013961" cy="2058803"/>
          </a:xfrm>
          <a:prstGeom prst="rect">
            <a:avLst/>
          </a:prstGeom>
        </p:spPr>
      </p:pic>
      <p:pic>
        <p:nvPicPr>
          <p:cNvPr id="9" name="Picture 9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3"/>
              </a:ext>
            </a:extLst>
          </a:blip>
          <a:srcRect/>
          <a:stretch>
            <a:fillRect/>
          </a:stretch>
        </p:blipFill>
        <p:spPr>
          <a:xfrm rot="-1307825">
            <a:off x="2386463" y="548271"/>
            <a:ext cx="727411" cy="1343946"/>
          </a:xfrm>
          <a:prstGeom prst="rect">
            <a:avLst/>
          </a:prstGeom>
        </p:spPr>
      </p:pic>
      <p:pic>
        <p:nvPicPr>
          <p:cNvPr id="10" name="Picture 10"/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5"/>
              </a:ext>
            </a:extLst>
          </a:blip>
          <a:srcRect/>
          <a:stretch>
            <a:fillRect/>
          </a:stretch>
        </p:blipFill>
        <p:spPr>
          <a:xfrm rot="8962143">
            <a:off x="16004742" y="9053538"/>
            <a:ext cx="2509116" cy="1250353"/>
          </a:xfrm>
          <a:prstGeom prst="rect">
            <a:avLst/>
          </a:prstGeom>
        </p:spPr>
      </p:pic>
      <p:sp>
        <p:nvSpPr>
          <p:cNvPr id="11" name="Hộp Văn bản 10">
            <a:extLst>
              <a:ext uri="{FF2B5EF4-FFF2-40B4-BE49-F238E27FC236}">
                <a16:creationId xmlns:a16="http://schemas.microsoft.com/office/drawing/2014/main" id="{177D7AF0-B237-2204-EA30-2B70F49AAE07}"/>
              </a:ext>
            </a:extLst>
          </p:cNvPr>
          <p:cNvSpPr txBox="1"/>
          <p:nvPr/>
        </p:nvSpPr>
        <p:spPr>
          <a:xfrm>
            <a:off x="6418100" y="396251"/>
            <a:ext cx="5486400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6600" b="1" dirty="0">
                <a:latin typeface="Arial" panose="020B0604020202020204" pitchFamily="34" charset="0"/>
                <a:cs typeface="Arial" panose="020B0604020202020204" pitchFamily="34" charset="0"/>
              </a:rPr>
              <a:t>KHỞI ĐỘNG</a:t>
            </a:r>
          </a:p>
        </p:txBody>
      </p:sp>
      <p:sp>
        <p:nvSpPr>
          <p:cNvPr id="17" name="Hộp Văn bản 16">
            <a:extLst>
              <a:ext uri="{FF2B5EF4-FFF2-40B4-BE49-F238E27FC236}">
                <a16:creationId xmlns:a16="http://schemas.microsoft.com/office/drawing/2014/main" id="{C846D512-155A-EBDC-FAAE-6832AA8204DB}"/>
              </a:ext>
            </a:extLst>
          </p:cNvPr>
          <p:cNvSpPr txBox="1"/>
          <p:nvPr/>
        </p:nvSpPr>
        <p:spPr>
          <a:xfrm>
            <a:off x="2217413" y="8041945"/>
            <a:ext cx="14899330" cy="1225868"/>
          </a:xfrm>
          <a:prstGeom prst="wedgeRoundRectCallout">
            <a:avLst>
              <a:gd name="adj1" fmla="val -58001"/>
              <a:gd name="adj2" fmla="val -103654"/>
              <a:gd name="adj3" fmla="val 16667"/>
            </a:avLst>
          </a:prstGeom>
          <a:solidFill>
            <a:srgbClr val="66FF66"/>
          </a:solidFill>
          <a:ln>
            <a:solidFill>
              <a:srgbClr val="66FF66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kumimoji="0" lang="nl-NL" sz="4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ai tam giác</a:t>
            </a:r>
            <a:r>
              <a:rPr kumimoji="0" lang="nl-NL" sz="4400" b="0" i="1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A’B’C’ và ABC có đồng dạng hay không?</a:t>
            </a:r>
            <a:endParaRPr lang="en-US" i="1" dirty="0"/>
          </a:p>
        </p:txBody>
      </p:sp>
      <p:pic>
        <p:nvPicPr>
          <p:cNvPr id="6" name="Picture 6"/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7"/>
              </a:ext>
            </a:extLst>
          </a:blip>
          <a:srcRect/>
          <a:stretch>
            <a:fillRect/>
          </a:stretch>
        </p:blipFill>
        <p:spPr>
          <a:xfrm flipH="1">
            <a:off x="241324" y="4441705"/>
            <a:ext cx="1860582" cy="4991806"/>
          </a:xfrm>
          <a:prstGeom prst="rect">
            <a:avLst/>
          </a:prstGeom>
        </p:spPr>
      </p:pic>
      <p:sp>
        <p:nvSpPr>
          <p:cNvPr id="19" name="Hộp Văn bản 18">
            <a:extLst>
              <a:ext uri="{FF2B5EF4-FFF2-40B4-BE49-F238E27FC236}">
                <a16:creationId xmlns:a16="http://schemas.microsoft.com/office/drawing/2014/main" id="{F526F9E0-4BFB-5929-0978-35B6FA715F31}"/>
              </a:ext>
            </a:extLst>
          </p:cNvPr>
          <p:cNvSpPr txBox="1"/>
          <p:nvPr/>
        </p:nvSpPr>
        <p:spPr>
          <a:xfrm>
            <a:off x="1707757" y="2148935"/>
            <a:ext cx="14153505" cy="286232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lnSpc>
                <a:spcPct val="150000"/>
              </a:lnSpc>
              <a:spcBef>
                <a:spcPts val="600"/>
              </a:spcBef>
              <a:spcAft>
                <a:spcPts val="800"/>
              </a:spcAft>
            </a:pPr>
            <a:r>
              <a:rPr lang="en-US" sz="40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Mảnh</a:t>
            </a:r>
            <a:r>
              <a:rPr lang="en-US" sz="40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ất</a:t>
            </a:r>
            <a:r>
              <a:rPr lang="en-US" sz="40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ồng</a:t>
            </a:r>
            <a:r>
              <a:rPr lang="en-US" sz="40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oa</a:t>
            </a:r>
            <a:r>
              <a:rPr lang="en-US" sz="40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của </a:t>
            </a:r>
            <a:r>
              <a:rPr lang="en-US" sz="40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hà</a:t>
            </a:r>
            <a:r>
              <a:rPr lang="en-US" sz="40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ạn</a:t>
            </a:r>
            <a:r>
              <a:rPr lang="en-US" sz="40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ằng</a:t>
            </a:r>
            <a:r>
              <a:rPr lang="en-US" sz="40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ó</a:t>
            </a:r>
            <a:r>
              <a:rPr lang="en-US" sz="40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dạng </a:t>
            </a:r>
            <a:r>
              <a:rPr lang="en-US" sz="40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ình</a:t>
            </a:r>
            <a:r>
              <a:rPr lang="en-US" sz="40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tam giác </a:t>
            </a:r>
            <a:r>
              <a:rPr lang="en-US" sz="40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ó</a:t>
            </a:r>
            <a:r>
              <a:rPr lang="en-US" sz="40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các </a:t>
            </a:r>
            <a:r>
              <a:rPr lang="en-US" sz="40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ạnh</a:t>
            </a:r>
            <a:r>
              <a:rPr lang="en-US" sz="40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là </a:t>
            </a:r>
            <a:r>
              <a:rPr lang="en-US" sz="40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2m</a:t>
            </a:r>
            <a:r>
              <a:rPr lang="en-US" sz="40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, </a:t>
            </a:r>
            <a:r>
              <a:rPr lang="en-US" sz="40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3m</a:t>
            </a:r>
            <a:r>
              <a:rPr lang="en-US" sz="40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, </a:t>
            </a:r>
            <a:r>
              <a:rPr lang="en-US" sz="40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4m</a:t>
            </a:r>
            <a:r>
              <a:rPr lang="en-US" sz="40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. </a:t>
            </a:r>
            <a:r>
              <a:rPr lang="en-US" sz="40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ạn</a:t>
            </a:r>
            <a:r>
              <a:rPr lang="en-US" sz="40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ằng</a:t>
            </a:r>
            <a:r>
              <a:rPr lang="en-US" sz="40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vẽ tam giác ABC, </a:t>
            </a:r>
            <a:r>
              <a:rPr lang="en-US" sz="40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ạn</a:t>
            </a:r>
            <a:r>
              <a:rPr lang="en-US" sz="40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Khôi</a:t>
            </a:r>
            <a:r>
              <a:rPr lang="en-US" sz="40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vẽ </a:t>
            </a:r>
            <a:r>
              <a:rPr lang="en-US" sz="40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ình</a:t>
            </a:r>
            <a:r>
              <a:rPr lang="en-US" sz="40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tam giác </a:t>
            </a:r>
            <a:r>
              <a:rPr lang="en-US" sz="40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A’B’C</a:t>
            </a:r>
            <a:r>
              <a:rPr lang="en-US" sz="40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’ </a:t>
            </a:r>
            <a:r>
              <a:rPr lang="en-US" sz="40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ể</a:t>
            </a:r>
            <a:r>
              <a:rPr lang="en-US" sz="40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mô</a:t>
            </a:r>
            <a:r>
              <a:rPr lang="en-US" sz="40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ả</a:t>
            </a:r>
            <a:r>
              <a:rPr lang="en-US" sz="40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ình</a:t>
            </a:r>
            <a:r>
              <a:rPr lang="en-US" sz="40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ảnh</a:t>
            </a:r>
            <a:r>
              <a:rPr lang="en-US" sz="40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mảnh</a:t>
            </a:r>
            <a:r>
              <a:rPr lang="en-US" sz="40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ườn</a:t>
            </a:r>
            <a:r>
              <a:rPr lang="en-US" sz="40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.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18">
            <a:extLst>
              <a:ext uri="{BEBA8EAE-BF5A-486C-A8C5-ECC9F3942E4B}">
                <a14:imgProps xmlns:a14="http://schemas.microsoft.com/office/drawing/2010/main">
                  <a14:imgLayer r:embed="rId19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rcRect b="47740"/>
          <a:stretch/>
        </p:blipFill>
        <p:spPr>
          <a:xfrm>
            <a:off x="3732004" y="4987767"/>
            <a:ext cx="4466116" cy="2430135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 rotWithShape="1">
          <a:blip r:embed="rId18">
            <a:extLst>
              <a:ext uri="{BEBA8EAE-BF5A-486C-A8C5-ECC9F3942E4B}">
                <a14:imgProps xmlns:a14="http://schemas.microsoft.com/office/drawing/2010/main">
                  <a14:imgLayer r:embed="rId19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rcRect t="50651"/>
          <a:stretch/>
        </p:blipFill>
        <p:spPr>
          <a:xfrm>
            <a:off x="9067800" y="5170575"/>
            <a:ext cx="3996829" cy="2053642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19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2304615" y="1262149"/>
            <a:ext cx="13678770" cy="7762702"/>
          </a:xfrm>
          <a:prstGeom prst="rect">
            <a:avLst/>
          </a:prstGeom>
        </p:spPr>
      </p:pic>
      <p:pic>
        <p:nvPicPr>
          <p:cNvPr id="3" name="Picture 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14630400" y="5249133"/>
            <a:ext cx="3278136" cy="4769775"/>
          </a:xfrm>
          <a:prstGeom prst="rect">
            <a:avLst/>
          </a:prstGeom>
        </p:spPr>
      </p:pic>
      <p:pic>
        <p:nvPicPr>
          <p:cNvPr id="4" name="Picture 4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 flipV="1">
            <a:off x="-779447" y="8080161"/>
            <a:ext cx="3613732" cy="2683196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>
            <a:off x="9144000" y="9024851"/>
            <a:ext cx="2131341" cy="546398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1"/>
              </a:ext>
            </a:extLst>
          </a:blip>
          <a:srcRect/>
          <a:stretch>
            <a:fillRect/>
          </a:stretch>
        </p:blipFill>
        <p:spPr>
          <a:xfrm rot="3773853" flipV="1">
            <a:off x="15382331" y="882105"/>
            <a:ext cx="3230108" cy="2353941"/>
          </a:xfrm>
          <a:prstGeom prst="rect">
            <a:avLst/>
          </a:prstGeom>
        </p:spPr>
      </p:pic>
      <p:pic>
        <p:nvPicPr>
          <p:cNvPr id="8" name="Picture 8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3"/>
              </a:ext>
            </a:extLst>
          </a:blip>
          <a:srcRect/>
          <a:stretch>
            <a:fillRect/>
          </a:stretch>
        </p:blipFill>
        <p:spPr>
          <a:xfrm flipH="1">
            <a:off x="163739" y="3620595"/>
            <a:ext cx="1388183" cy="1609488"/>
          </a:xfrm>
          <a:prstGeom prst="rect">
            <a:avLst/>
          </a:prstGeom>
        </p:spPr>
      </p:pic>
      <p:pic>
        <p:nvPicPr>
          <p:cNvPr id="9" name="Picture 9"/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5"/>
              </a:ext>
            </a:extLst>
          </a:blip>
          <a:srcRect/>
          <a:stretch>
            <a:fillRect/>
          </a:stretch>
        </p:blipFill>
        <p:spPr>
          <a:xfrm rot="1472142">
            <a:off x="1854451" y="1918176"/>
            <a:ext cx="953470" cy="841437"/>
          </a:xfrm>
          <a:prstGeom prst="rect">
            <a:avLst/>
          </a:prstGeom>
        </p:spPr>
      </p:pic>
      <p:pic>
        <p:nvPicPr>
          <p:cNvPr id="10" name="Picture 10"/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7"/>
              </a:ext>
            </a:extLst>
          </a:blip>
          <a:srcRect/>
          <a:stretch>
            <a:fillRect/>
          </a:stretch>
        </p:blipFill>
        <p:spPr>
          <a:xfrm>
            <a:off x="7539141" y="766102"/>
            <a:ext cx="3209718" cy="992095"/>
          </a:xfrm>
          <a:prstGeom prst="rect">
            <a:avLst/>
          </a:prstGeom>
        </p:spPr>
      </p:pic>
      <p:pic>
        <p:nvPicPr>
          <p:cNvPr id="12" name="Picture 12"/>
          <p:cNvPicPr>
            <a:picLocks noChangeAspect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9"/>
              </a:ext>
            </a:extLst>
          </a:blip>
          <a:srcRect/>
          <a:stretch>
            <a:fillRect/>
          </a:stretch>
        </p:blipFill>
        <p:spPr>
          <a:xfrm rot="1472142">
            <a:off x="847979" y="1719900"/>
            <a:ext cx="768670" cy="678352"/>
          </a:xfrm>
          <a:prstGeom prst="rect">
            <a:avLst/>
          </a:prstGeom>
        </p:spPr>
      </p:pic>
      <p:pic>
        <p:nvPicPr>
          <p:cNvPr id="13" name="Picture 13"/>
          <p:cNvPicPr>
            <a:picLocks noChangeAspect="1"/>
          </p:cNvPicPr>
          <p:nvPr/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21"/>
              </a:ext>
            </a:extLst>
          </a:blip>
          <a:srcRect/>
          <a:stretch>
            <a:fillRect/>
          </a:stretch>
        </p:blipFill>
        <p:spPr>
          <a:xfrm rot="1472142">
            <a:off x="1959473" y="895074"/>
            <a:ext cx="768670" cy="678352"/>
          </a:xfrm>
          <a:prstGeom prst="rect">
            <a:avLst/>
          </a:prstGeom>
        </p:spPr>
      </p:pic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032DC5A0-3320-20D0-06E1-5EDD775B42DC}"/>
              </a:ext>
            </a:extLst>
          </p:cNvPr>
          <p:cNvSpPr txBox="1"/>
          <p:nvPr/>
        </p:nvSpPr>
        <p:spPr>
          <a:xfrm>
            <a:off x="3057307" y="3218244"/>
            <a:ext cx="12173385" cy="355751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8000" b="1" dirty="0">
                <a:latin typeface="Arial" panose="020B0604020202020204" pitchFamily="34" charset="0"/>
                <a:cs typeface="Arial" panose="020B0604020202020204" pitchFamily="34" charset="0"/>
              </a:rPr>
              <a:t>CẢM ƠN CÁC EM ĐÃ LẮNG NGHE BÀI GIẢNG</a:t>
            </a: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4AC1D525-B34A-6BFE-222E-24B888AB0CD9}"/>
              </a:ext>
            </a:extLst>
          </p:cNvPr>
          <p:cNvPicPr>
            <a:picLocks noChangeAspect="1"/>
          </p:cNvPicPr>
          <p:nvPr/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23"/>
              </a:ext>
            </a:extLst>
          </a:blip>
          <a:srcRect/>
          <a:stretch>
            <a:fillRect/>
          </a:stretch>
        </p:blipFill>
        <p:spPr>
          <a:xfrm flipH="1">
            <a:off x="-7293" y="5487065"/>
            <a:ext cx="2348584" cy="43936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409427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 rot="18582258">
            <a:off x="13826849" y="4074220"/>
            <a:ext cx="2370336" cy="876037"/>
          </a:xfrm>
          <a:prstGeom prst="rect">
            <a:avLst/>
          </a:prstGeom>
        </p:spPr>
      </p:pic>
      <p:pic>
        <p:nvPicPr>
          <p:cNvPr id="8" name="Picture 8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356716" y="7460583"/>
            <a:ext cx="2462683" cy="2302609"/>
          </a:xfrm>
          <a:prstGeom prst="rect">
            <a:avLst/>
          </a:prstGeom>
        </p:spPr>
      </p:pic>
      <p:pic>
        <p:nvPicPr>
          <p:cNvPr id="9" name="Picture 9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 rot="322727" flipH="1" flipV="1">
            <a:off x="13081487" y="8383536"/>
            <a:ext cx="2383926" cy="1469094"/>
          </a:xfrm>
          <a:prstGeom prst="rect">
            <a:avLst/>
          </a:prstGeom>
        </p:spPr>
      </p:pic>
      <p:pic>
        <p:nvPicPr>
          <p:cNvPr id="10" name="Picture 10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 rot="5400000">
            <a:off x="8583566" y="3664211"/>
            <a:ext cx="679467" cy="2876049"/>
          </a:xfrm>
          <a:prstGeom prst="rect">
            <a:avLst/>
          </a:prstGeom>
        </p:spPr>
      </p:pic>
      <p:pic>
        <p:nvPicPr>
          <p:cNvPr id="11" name="Picture 11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1"/>
              </a:ext>
            </a:extLst>
          </a:blip>
          <a:srcRect/>
          <a:stretch>
            <a:fillRect/>
          </a:stretch>
        </p:blipFill>
        <p:spPr>
          <a:xfrm rot="1049373">
            <a:off x="151745" y="1799526"/>
            <a:ext cx="3810651" cy="1005059"/>
          </a:xfrm>
          <a:prstGeom prst="rect">
            <a:avLst/>
          </a:prstGeom>
        </p:spPr>
      </p:pic>
      <p:pic>
        <p:nvPicPr>
          <p:cNvPr id="12" name="Picture 12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3"/>
              </a:ext>
            </a:extLst>
          </a:blip>
          <a:srcRect l="66042" t="13726" b="24508"/>
          <a:stretch>
            <a:fillRect/>
          </a:stretch>
        </p:blipFill>
        <p:spPr>
          <a:xfrm rot="1718301">
            <a:off x="15675074" y="235851"/>
            <a:ext cx="1664603" cy="2473597"/>
          </a:xfrm>
          <a:prstGeom prst="rect">
            <a:avLst/>
          </a:prstGeom>
        </p:spPr>
      </p:pic>
      <p:sp>
        <p:nvSpPr>
          <p:cNvPr id="14" name="Hộp Văn bản 13">
            <a:extLst>
              <a:ext uri="{FF2B5EF4-FFF2-40B4-BE49-F238E27FC236}">
                <a16:creationId xmlns:a16="http://schemas.microsoft.com/office/drawing/2014/main" id="{4D60596E-7E11-59AE-02C0-421596906B62}"/>
              </a:ext>
            </a:extLst>
          </p:cNvPr>
          <p:cNvSpPr txBox="1"/>
          <p:nvPr/>
        </p:nvSpPr>
        <p:spPr>
          <a:xfrm>
            <a:off x="88798" y="1153354"/>
            <a:ext cx="16114199" cy="61863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8800" b="1" dirty="0">
                <a:latin typeface="Arial" panose="020B0604020202020204" pitchFamily="34" charset="0"/>
                <a:cs typeface="Arial" panose="020B0604020202020204" pitchFamily="34" charset="0"/>
              </a:rPr>
              <a:t>BÀI 6: </a:t>
            </a:r>
          </a:p>
          <a:p>
            <a:pPr algn="ctr">
              <a:lnSpc>
                <a:spcPct val="150000"/>
              </a:lnSpc>
            </a:pPr>
            <a:r>
              <a:rPr lang="en-US" sz="8800" b="1" dirty="0" err="1">
                <a:latin typeface="Arial" panose="020B0604020202020204" pitchFamily="34" charset="0"/>
                <a:cs typeface="Arial" panose="020B0604020202020204" pitchFamily="34" charset="0"/>
              </a:rPr>
              <a:t>Trường</a:t>
            </a:r>
            <a:r>
              <a:rPr lang="en-US" sz="8800" b="1" dirty="0">
                <a:latin typeface="Arial" panose="020B0604020202020204" pitchFamily="34" charset="0"/>
                <a:cs typeface="Arial" panose="020B0604020202020204" pitchFamily="34" charset="0"/>
              </a:rPr>
              <a:t> hợp </a:t>
            </a:r>
            <a:r>
              <a:rPr lang="en-US" sz="8800" b="1" dirty="0" err="1">
                <a:latin typeface="Arial" panose="020B0604020202020204" pitchFamily="34" charset="0"/>
                <a:cs typeface="Arial" panose="020B0604020202020204" pitchFamily="34" charset="0"/>
              </a:rPr>
              <a:t>đồng</a:t>
            </a:r>
            <a:r>
              <a:rPr lang="en-US" sz="8800" b="1" dirty="0">
                <a:latin typeface="Arial" panose="020B0604020202020204" pitchFamily="34" charset="0"/>
                <a:cs typeface="Arial" panose="020B0604020202020204" pitchFamily="34" charset="0"/>
              </a:rPr>
              <a:t> dạng </a:t>
            </a:r>
            <a:r>
              <a:rPr lang="en-US" sz="8800" b="1" dirty="0" err="1">
                <a:latin typeface="Arial" panose="020B0604020202020204" pitchFamily="34" charset="0"/>
                <a:cs typeface="Arial" panose="020B0604020202020204" pitchFamily="34" charset="0"/>
              </a:rPr>
              <a:t>thứ</a:t>
            </a:r>
            <a:r>
              <a:rPr lang="en-US" sz="8800" b="1" dirty="0">
                <a:latin typeface="Arial" panose="020B0604020202020204" pitchFamily="34" charset="0"/>
                <a:cs typeface="Arial" panose="020B0604020202020204" pitchFamily="34" charset="0"/>
              </a:rPr>
              <a:t> nhất của tam giác</a:t>
            </a:r>
          </a:p>
        </p:txBody>
      </p:sp>
      <p:pic>
        <p:nvPicPr>
          <p:cNvPr id="13" name="Picture 3"/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5"/>
              </a:ext>
            </a:extLst>
          </a:blip>
          <a:srcRect/>
          <a:stretch>
            <a:fillRect/>
          </a:stretch>
        </p:blipFill>
        <p:spPr>
          <a:xfrm>
            <a:off x="14628988" y="5191355"/>
            <a:ext cx="3278136" cy="4769775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 rot="-1556156" flipH="1">
            <a:off x="4275254" y="1620484"/>
            <a:ext cx="1182110" cy="1370563"/>
          </a:xfrm>
          <a:prstGeom prst="rect">
            <a:avLst/>
          </a:prstGeom>
        </p:spPr>
      </p:pic>
      <p:pic>
        <p:nvPicPr>
          <p:cNvPr id="4" name="Picture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16178685" y="571810"/>
            <a:ext cx="1400175" cy="1265408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>
            <a:off x="631902" y="93878"/>
            <a:ext cx="1330339" cy="2986475"/>
          </a:xfrm>
          <a:prstGeom prst="rect">
            <a:avLst/>
          </a:prstGeom>
        </p:spPr>
      </p:pic>
      <p:grpSp>
        <p:nvGrpSpPr>
          <p:cNvPr id="22" name="Nhóm 21">
            <a:extLst>
              <a:ext uri="{FF2B5EF4-FFF2-40B4-BE49-F238E27FC236}">
                <a16:creationId xmlns:a16="http://schemas.microsoft.com/office/drawing/2014/main" id="{78A88FED-86DF-E87C-5BD9-5E544ECE789C}"/>
              </a:ext>
            </a:extLst>
          </p:cNvPr>
          <p:cNvGrpSpPr/>
          <p:nvPr/>
        </p:nvGrpSpPr>
        <p:grpSpPr>
          <a:xfrm>
            <a:off x="509862" y="2705100"/>
            <a:ext cx="8097932" cy="6394233"/>
            <a:chOff x="2109315" y="4449649"/>
            <a:chExt cx="6910203" cy="5512548"/>
          </a:xfrm>
        </p:grpSpPr>
        <p:pic>
          <p:nvPicPr>
            <p:cNvPr id="6" name="Picture 6"/>
            <p:cNvPicPr>
              <a:picLocks noChangeAspect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9"/>
                </a:ext>
              </a:extLst>
            </a:blip>
            <a:srcRect/>
            <a:stretch>
              <a:fillRect/>
            </a:stretch>
          </p:blipFill>
          <p:spPr>
            <a:xfrm>
              <a:off x="2109315" y="4890285"/>
              <a:ext cx="6910203" cy="5071912"/>
            </a:xfrm>
            <a:prstGeom prst="rect">
              <a:avLst/>
            </a:prstGeom>
          </p:spPr>
        </p:pic>
        <p:pic>
          <p:nvPicPr>
            <p:cNvPr id="7" name="Picture 7"/>
            <p:cNvPicPr>
              <a:picLocks noChangeAspect="1"/>
            </p:cNvPicPr>
            <p:nvPr/>
          </p:nvPicPr>
          <p:blipFill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11"/>
                </a:ext>
              </a:extLst>
            </a:blip>
            <a:srcRect/>
            <a:stretch>
              <a:fillRect/>
            </a:stretch>
          </p:blipFill>
          <p:spPr>
            <a:xfrm>
              <a:off x="2468926" y="5154231"/>
              <a:ext cx="6190981" cy="4544021"/>
            </a:xfrm>
            <a:prstGeom prst="rect">
              <a:avLst/>
            </a:prstGeom>
          </p:spPr>
        </p:pic>
        <p:pic>
          <p:nvPicPr>
            <p:cNvPr id="8" name="Picture 8"/>
            <p:cNvPicPr>
              <a:picLocks noChangeAspect="1"/>
            </p:cNvPicPr>
            <p:nvPr/>
          </p:nvPicPr>
          <p:blipFill>
            <a:blip r:embed="rId12" cstate="print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13"/>
                </a:ext>
              </a:extLst>
            </a:blip>
            <a:srcRect/>
            <a:stretch>
              <a:fillRect/>
            </a:stretch>
          </p:blipFill>
          <p:spPr>
            <a:xfrm>
              <a:off x="2997569" y="4449649"/>
              <a:ext cx="5133696" cy="1176568"/>
            </a:xfrm>
            <a:prstGeom prst="rect">
              <a:avLst/>
            </a:prstGeom>
          </p:spPr>
        </p:pic>
      </p:grpSp>
      <p:pic>
        <p:nvPicPr>
          <p:cNvPr id="16" name="Picture 16"/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5"/>
              </a:ext>
            </a:extLst>
          </a:blip>
          <a:srcRect/>
          <a:stretch>
            <a:fillRect/>
          </a:stretch>
        </p:blipFill>
        <p:spPr>
          <a:xfrm rot="-156628" flipH="1" flipV="1">
            <a:off x="16714672" y="7542637"/>
            <a:ext cx="1706704" cy="1265094"/>
          </a:xfrm>
          <a:prstGeom prst="rect">
            <a:avLst/>
          </a:prstGeom>
        </p:spPr>
      </p:pic>
      <p:pic>
        <p:nvPicPr>
          <p:cNvPr id="17" name="Picture 17"/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7"/>
              </a:ext>
            </a:extLst>
          </a:blip>
          <a:srcRect/>
          <a:stretch>
            <a:fillRect/>
          </a:stretch>
        </p:blipFill>
        <p:spPr>
          <a:xfrm flipH="1">
            <a:off x="754515" y="6631382"/>
            <a:ext cx="548369" cy="2626918"/>
          </a:xfrm>
          <a:prstGeom prst="rect">
            <a:avLst/>
          </a:prstGeom>
        </p:spPr>
      </p:pic>
      <p:pic>
        <p:nvPicPr>
          <p:cNvPr id="18" name="Picture 18"/>
          <p:cNvPicPr>
            <a:picLocks noChangeAspect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9"/>
              </a:ext>
            </a:extLst>
          </a:blip>
          <a:srcRect/>
          <a:stretch>
            <a:fillRect/>
          </a:stretch>
        </p:blipFill>
        <p:spPr>
          <a:xfrm>
            <a:off x="2107455" y="-81757"/>
            <a:ext cx="1927610" cy="1431251"/>
          </a:xfrm>
          <a:prstGeom prst="rect">
            <a:avLst/>
          </a:prstGeom>
        </p:spPr>
      </p:pic>
      <p:pic>
        <p:nvPicPr>
          <p:cNvPr id="19" name="Picture 19"/>
          <p:cNvPicPr>
            <a:picLocks noChangeAspect="1"/>
          </p:cNvPicPr>
          <p:nvPr/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21"/>
              </a:ext>
            </a:extLst>
          </a:blip>
          <a:srcRect/>
          <a:stretch>
            <a:fillRect/>
          </a:stretch>
        </p:blipFill>
        <p:spPr>
          <a:xfrm rot="1472142">
            <a:off x="16832680" y="1965659"/>
            <a:ext cx="1332761" cy="1176162"/>
          </a:xfrm>
          <a:prstGeom prst="rect">
            <a:avLst/>
          </a:prstGeom>
        </p:spPr>
      </p:pic>
      <p:pic>
        <p:nvPicPr>
          <p:cNvPr id="20" name="Picture 20"/>
          <p:cNvPicPr>
            <a:picLocks noChangeAspect="1"/>
          </p:cNvPicPr>
          <p:nvPr/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23"/>
              </a:ext>
            </a:extLst>
          </a:blip>
          <a:srcRect/>
          <a:stretch>
            <a:fillRect/>
          </a:stretch>
        </p:blipFill>
        <p:spPr>
          <a:xfrm>
            <a:off x="357547" y="4962011"/>
            <a:ext cx="739033" cy="664206"/>
          </a:xfrm>
          <a:prstGeom prst="rect">
            <a:avLst/>
          </a:prstGeom>
        </p:spPr>
      </p:pic>
      <p:sp>
        <p:nvSpPr>
          <p:cNvPr id="21" name="Hộp Văn bản 20">
            <a:extLst>
              <a:ext uri="{FF2B5EF4-FFF2-40B4-BE49-F238E27FC236}">
                <a16:creationId xmlns:a16="http://schemas.microsoft.com/office/drawing/2014/main" id="{60716C37-1118-4D85-5CB8-693754F5D5A6}"/>
              </a:ext>
            </a:extLst>
          </p:cNvPr>
          <p:cNvSpPr txBox="1"/>
          <p:nvPr/>
        </p:nvSpPr>
        <p:spPr>
          <a:xfrm>
            <a:off x="4398177" y="769418"/>
            <a:ext cx="9448800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6600" b="1" dirty="0">
                <a:latin typeface="Arial" panose="020B0604020202020204" pitchFamily="34" charset="0"/>
                <a:cs typeface="Arial" panose="020B0604020202020204" pitchFamily="34" charset="0"/>
              </a:rPr>
              <a:t>NỘI DUNG BÀI HỌC</a:t>
            </a:r>
          </a:p>
        </p:txBody>
      </p:sp>
      <p:sp>
        <p:nvSpPr>
          <p:cNvPr id="24" name="Hộp Văn bản 23">
            <a:extLst>
              <a:ext uri="{FF2B5EF4-FFF2-40B4-BE49-F238E27FC236}">
                <a16:creationId xmlns:a16="http://schemas.microsoft.com/office/drawing/2014/main" id="{55A7B4F2-A579-2C44-16FF-37334CEBDE8F}"/>
              </a:ext>
            </a:extLst>
          </p:cNvPr>
          <p:cNvSpPr txBox="1"/>
          <p:nvPr/>
        </p:nvSpPr>
        <p:spPr>
          <a:xfrm>
            <a:off x="3582395" y="2990588"/>
            <a:ext cx="195286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5400" b="1" dirty="0">
                <a:latin typeface="Arial" panose="020B0604020202020204" pitchFamily="34" charset="0"/>
                <a:cs typeface="Arial" panose="020B0604020202020204" pitchFamily="34" charset="0"/>
              </a:rPr>
              <a:t>01</a:t>
            </a:r>
          </a:p>
        </p:txBody>
      </p:sp>
      <p:sp>
        <p:nvSpPr>
          <p:cNvPr id="26" name="Hộp Văn bản 25">
            <a:extLst>
              <a:ext uri="{FF2B5EF4-FFF2-40B4-BE49-F238E27FC236}">
                <a16:creationId xmlns:a16="http://schemas.microsoft.com/office/drawing/2014/main" id="{CD9C0162-F6CE-A63B-F5B6-14686BEAFD27}"/>
              </a:ext>
            </a:extLst>
          </p:cNvPr>
          <p:cNvSpPr txBox="1"/>
          <p:nvPr/>
        </p:nvSpPr>
        <p:spPr>
          <a:xfrm>
            <a:off x="1028019" y="4341567"/>
            <a:ext cx="7174884" cy="42473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6000" dirty="0" err="1">
                <a:latin typeface="Arial" panose="020B0604020202020204" pitchFamily="34" charset="0"/>
                <a:cs typeface="Arial" panose="020B0604020202020204" pitchFamily="34" charset="0"/>
              </a:rPr>
              <a:t>Trường</a:t>
            </a:r>
            <a:r>
              <a:rPr lang="en-US" sz="6000" dirty="0">
                <a:latin typeface="Arial" panose="020B0604020202020204" pitchFamily="34" charset="0"/>
                <a:cs typeface="Arial" panose="020B0604020202020204" pitchFamily="34" charset="0"/>
              </a:rPr>
              <a:t> hợp </a:t>
            </a:r>
            <a:r>
              <a:rPr lang="en-US" sz="6000" dirty="0" err="1">
                <a:latin typeface="Arial" panose="020B0604020202020204" pitchFamily="34" charset="0"/>
                <a:cs typeface="Arial" panose="020B0604020202020204" pitchFamily="34" charset="0"/>
              </a:rPr>
              <a:t>đồng</a:t>
            </a:r>
            <a:r>
              <a:rPr lang="en-US" sz="6000" dirty="0">
                <a:latin typeface="Arial" panose="020B0604020202020204" pitchFamily="34" charset="0"/>
                <a:cs typeface="Arial" panose="020B0604020202020204" pitchFamily="34" charset="0"/>
              </a:rPr>
              <a:t> dạng </a:t>
            </a:r>
            <a:r>
              <a:rPr lang="en-US" sz="6000" dirty="0" err="1">
                <a:latin typeface="Arial" panose="020B0604020202020204" pitchFamily="34" charset="0"/>
                <a:cs typeface="Arial" panose="020B0604020202020204" pitchFamily="34" charset="0"/>
              </a:rPr>
              <a:t>thứ</a:t>
            </a:r>
            <a:r>
              <a:rPr lang="en-US" sz="6000" dirty="0">
                <a:latin typeface="Arial" panose="020B0604020202020204" pitchFamily="34" charset="0"/>
                <a:cs typeface="Arial" panose="020B0604020202020204" pitchFamily="34" charset="0"/>
              </a:rPr>
              <a:t> nhất: </a:t>
            </a:r>
            <a:r>
              <a:rPr lang="en-US" sz="6000" dirty="0" err="1">
                <a:latin typeface="Arial" panose="020B0604020202020204" pitchFamily="34" charset="0"/>
                <a:cs typeface="Arial" panose="020B0604020202020204" pitchFamily="34" charset="0"/>
              </a:rPr>
              <a:t>cạnh</a:t>
            </a:r>
            <a:r>
              <a:rPr lang="en-US" sz="6000" dirty="0"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US" sz="6000" dirty="0" err="1">
                <a:latin typeface="Arial" panose="020B0604020202020204" pitchFamily="34" charset="0"/>
                <a:cs typeface="Arial" panose="020B0604020202020204" pitchFamily="34" charset="0"/>
              </a:rPr>
              <a:t>cạnh</a:t>
            </a:r>
            <a:r>
              <a:rPr lang="en-US" sz="6000" dirty="0"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US" sz="6000" dirty="0" err="1">
                <a:latin typeface="Arial" panose="020B0604020202020204" pitchFamily="34" charset="0"/>
                <a:cs typeface="Arial" panose="020B0604020202020204" pitchFamily="34" charset="0"/>
              </a:rPr>
              <a:t>cạnh</a:t>
            </a:r>
            <a:endParaRPr lang="en-US" sz="6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28" name="Nhóm 22">
            <a:extLst>
              <a:ext uri="{FF2B5EF4-FFF2-40B4-BE49-F238E27FC236}">
                <a16:creationId xmlns:a16="http://schemas.microsoft.com/office/drawing/2014/main" id="{FF372459-496A-199E-C875-F1261FF1BC66}"/>
              </a:ext>
            </a:extLst>
          </p:cNvPr>
          <p:cNvGrpSpPr/>
          <p:nvPr/>
        </p:nvGrpSpPr>
        <p:grpSpPr>
          <a:xfrm>
            <a:off x="8852448" y="2196350"/>
            <a:ext cx="9015380" cy="6789486"/>
            <a:chOff x="9268482" y="4449649"/>
            <a:chExt cx="6910203" cy="5512548"/>
          </a:xfrm>
        </p:grpSpPr>
        <p:pic>
          <p:nvPicPr>
            <p:cNvPr id="29" name="Picture 9"/>
            <p:cNvPicPr>
              <a:picLocks noChangeAspect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9"/>
                </a:ext>
              </a:extLst>
            </a:blip>
            <a:srcRect/>
            <a:stretch>
              <a:fillRect/>
            </a:stretch>
          </p:blipFill>
          <p:spPr>
            <a:xfrm>
              <a:off x="9268482" y="4890285"/>
              <a:ext cx="6910203" cy="5071912"/>
            </a:xfrm>
            <a:prstGeom prst="rect">
              <a:avLst/>
            </a:prstGeom>
          </p:spPr>
        </p:pic>
        <p:pic>
          <p:nvPicPr>
            <p:cNvPr id="30" name="Picture 10"/>
            <p:cNvPicPr>
              <a:picLocks noChangeAspect="1"/>
            </p:cNvPicPr>
            <p:nvPr/>
          </p:nvPicPr>
          <p:blipFill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11"/>
                </a:ext>
              </a:extLst>
            </a:blip>
            <a:srcRect/>
            <a:stretch>
              <a:fillRect/>
            </a:stretch>
          </p:blipFill>
          <p:spPr>
            <a:xfrm>
              <a:off x="9628093" y="5182375"/>
              <a:ext cx="6190981" cy="4544021"/>
            </a:xfrm>
            <a:prstGeom prst="rect">
              <a:avLst/>
            </a:prstGeom>
          </p:spPr>
        </p:pic>
        <p:pic>
          <p:nvPicPr>
            <p:cNvPr id="31" name="Picture 11"/>
            <p:cNvPicPr>
              <a:picLocks noChangeAspect="1"/>
            </p:cNvPicPr>
            <p:nvPr/>
          </p:nvPicPr>
          <p:blipFill>
            <a:blip r:embed="rId12" cstate="print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13"/>
                </a:ext>
              </a:extLst>
            </a:blip>
            <a:srcRect/>
            <a:stretch>
              <a:fillRect/>
            </a:stretch>
          </p:blipFill>
          <p:spPr>
            <a:xfrm>
              <a:off x="10156735" y="4449649"/>
              <a:ext cx="5133696" cy="1176568"/>
            </a:xfrm>
            <a:prstGeom prst="rect">
              <a:avLst/>
            </a:prstGeom>
          </p:spPr>
        </p:pic>
      </p:grpSp>
      <p:sp>
        <p:nvSpPr>
          <p:cNvPr id="32" name="Hộp Văn bản 24">
            <a:extLst>
              <a:ext uri="{FF2B5EF4-FFF2-40B4-BE49-F238E27FC236}">
                <a16:creationId xmlns:a16="http://schemas.microsoft.com/office/drawing/2014/main" id="{C457BEE7-C31A-AAC7-DA7A-6DCC606F8702}"/>
              </a:ext>
            </a:extLst>
          </p:cNvPr>
          <p:cNvSpPr txBox="1"/>
          <p:nvPr/>
        </p:nvSpPr>
        <p:spPr>
          <a:xfrm>
            <a:off x="13086408" y="2398347"/>
            <a:ext cx="195286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5400" b="1" dirty="0">
                <a:latin typeface="Arial" panose="020B0604020202020204" pitchFamily="34" charset="0"/>
                <a:cs typeface="Arial" panose="020B0604020202020204" pitchFamily="34" charset="0"/>
              </a:rPr>
              <a:t>02</a:t>
            </a:r>
          </a:p>
        </p:txBody>
      </p:sp>
      <p:sp>
        <p:nvSpPr>
          <p:cNvPr id="33" name="Hộp Văn bản 26">
            <a:extLst>
              <a:ext uri="{FF2B5EF4-FFF2-40B4-BE49-F238E27FC236}">
                <a16:creationId xmlns:a16="http://schemas.microsoft.com/office/drawing/2014/main" id="{7CF0E7CA-A1EE-6959-C021-E0E518E16EAF}"/>
              </a:ext>
            </a:extLst>
          </p:cNvPr>
          <p:cNvSpPr txBox="1"/>
          <p:nvPr/>
        </p:nvSpPr>
        <p:spPr>
          <a:xfrm>
            <a:off x="9424935" y="3098806"/>
            <a:ext cx="8003875" cy="56323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6000" dirty="0" err="1">
                <a:latin typeface="Arial" panose="020B0604020202020204" pitchFamily="34" charset="0"/>
                <a:cs typeface="Arial" panose="020B0604020202020204" pitchFamily="34" charset="0"/>
              </a:rPr>
              <a:t>Áp</a:t>
            </a:r>
            <a:r>
              <a:rPr lang="en-US" sz="6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6000" dirty="0" err="1">
                <a:latin typeface="Arial" panose="020B0604020202020204" pitchFamily="34" charset="0"/>
                <a:cs typeface="Arial" panose="020B0604020202020204" pitchFamily="34" charset="0"/>
              </a:rPr>
              <a:t>dụng</a:t>
            </a:r>
            <a:r>
              <a:rPr lang="en-US" sz="6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6000" dirty="0" err="1">
                <a:latin typeface="Arial" panose="020B0604020202020204" pitchFamily="34" charset="0"/>
                <a:cs typeface="Arial" panose="020B0604020202020204" pitchFamily="34" charset="0"/>
              </a:rPr>
              <a:t>trường</a:t>
            </a:r>
            <a:r>
              <a:rPr lang="en-US" sz="6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6000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6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6000" dirty="0" err="1">
                <a:latin typeface="Arial" panose="020B0604020202020204" pitchFamily="34" charset="0"/>
                <a:cs typeface="Arial" panose="020B0604020202020204" pitchFamily="34" charset="0"/>
              </a:rPr>
              <a:t>đồng</a:t>
            </a:r>
            <a:r>
              <a:rPr lang="en-US" sz="6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6000" dirty="0" err="1">
                <a:latin typeface="Arial" panose="020B0604020202020204" pitchFamily="34" charset="0"/>
                <a:cs typeface="Arial" panose="020B0604020202020204" pitchFamily="34" charset="0"/>
              </a:rPr>
              <a:t>dạng</a:t>
            </a:r>
            <a:r>
              <a:rPr lang="en-US" sz="6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6000" dirty="0" err="1">
                <a:latin typeface="Arial" panose="020B0604020202020204" pitchFamily="34" charset="0"/>
                <a:cs typeface="Arial" panose="020B0604020202020204" pitchFamily="34" charset="0"/>
              </a:rPr>
              <a:t>thứ</a:t>
            </a:r>
            <a:r>
              <a:rPr lang="en-US" sz="6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6000" dirty="0" err="1">
                <a:latin typeface="Arial" panose="020B0604020202020204" pitchFamily="34" charset="0"/>
                <a:cs typeface="Arial" panose="020B0604020202020204" pitchFamily="34" charset="0"/>
              </a:rPr>
              <a:t>nhất</a:t>
            </a:r>
            <a:r>
              <a:rPr lang="en-US" sz="6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60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6000" dirty="0">
                <a:latin typeface="Arial" panose="020B0604020202020204" pitchFamily="34" charset="0"/>
                <a:cs typeface="Arial" panose="020B0604020202020204" pitchFamily="34" charset="0"/>
              </a:rPr>
              <a:t> tam </a:t>
            </a:r>
            <a:r>
              <a:rPr lang="en-US" sz="6000" dirty="0" err="1">
                <a:latin typeface="Arial" panose="020B0604020202020204" pitchFamily="34" charset="0"/>
                <a:cs typeface="Arial" panose="020B0604020202020204" pitchFamily="34" charset="0"/>
              </a:rPr>
              <a:t>giác</a:t>
            </a:r>
            <a:r>
              <a:rPr lang="en-US" sz="6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6000" dirty="0" err="1">
                <a:latin typeface="Arial" panose="020B0604020202020204" pitchFamily="34" charset="0"/>
                <a:cs typeface="Arial" panose="020B0604020202020204" pitchFamily="34" charset="0"/>
              </a:rPr>
              <a:t>vào</a:t>
            </a:r>
            <a:r>
              <a:rPr lang="en-US" sz="6000" dirty="0">
                <a:latin typeface="Arial" panose="020B0604020202020204" pitchFamily="34" charset="0"/>
                <a:cs typeface="Arial" panose="020B0604020202020204" pitchFamily="34" charset="0"/>
              </a:rPr>
              <a:t> tam </a:t>
            </a:r>
            <a:r>
              <a:rPr lang="en-US" sz="6000" dirty="0" err="1">
                <a:latin typeface="Arial" panose="020B0604020202020204" pitchFamily="34" charset="0"/>
                <a:cs typeface="Arial" panose="020B0604020202020204" pitchFamily="34" charset="0"/>
              </a:rPr>
              <a:t>giác</a:t>
            </a:r>
            <a:r>
              <a:rPr lang="en-US" sz="6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6000" dirty="0" err="1">
                <a:latin typeface="Arial" panose="020B0604020202020204" pitchFamily="34" charset="0"/>
                <a:cs typeface="Arial" panose="020B0604020202020204" pitchFamily="34" charset="0"/>
              </a:rPr>
              <a:t>vuông</a:t>
            </a:r>
            <a:endParaRPr lang="en-US" sz="6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5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6" grpId="0"/>
      <p:bldP spid="32" grpId="0"/>
      <p:bldP spid="3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 rot="2011856" flipH="1">
            <a:off x="16185919" y="359270"/>
            <a:ext cx="2419236" cy="1250947"/>
          </a:xfrm>
          <a:prstGeom prst="rect">
            <a:avLst/>
          </a:prstGeom>
        </p:spPr>
      </p:pic>
      <p:pic>
        <p:nvPicPr>
          <p:cNvPr id="9" name="Picture 9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 rot="20043844">
            <a:off x="6565319" y="206211"/>
            <a:ext cx="677733" cy="785778"/>
          </a:xfrm>
          <a:prstGeom prst="rect">
            <a:avLst/>
          </a:prstGeom>
        </p:spPr>
      </p:pic>
      <p:pic>
        <p:nvPicPr>
          <p:cNvPr id="10" name="Picture 10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 flipH="1">
            <a:off x="17112340" y="8476178"/>
            <a:ext cx="865419" cy="782122"/>
          </a:xfrm>
          <a:prstGeom prst="rect">
            <a:avLst/>
          </a:prstGeom>
        </p:spPr>
      </p:pic>
      <p:pic>
        <p:nvPicPr>
          <p:cNvPr id="12" name="Picture 12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>
            <a:off x="9031092" y="8804063"/>
            <a:ext cx="1299101" cy="1167567"/>
          </a:xfrm>
          <a:prstGeom prst="rect">
            <a:avLst/>
          </a:prstGeom>
        </p:spPr>
      </p:pic>
      <p:pic>
        <p:nvPicPr>
          <p:cNvPr id="13" name="Picture 13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1"/>
              </a:ext>
            </a:extLst>
          </a:blip>
          <a:srcRect/>
          <a:stretch>
            <a:fillRect/>
          </a:stretch>
        </p:blipFill>
        <p:spPr>
          <a:xfrm rot="2868109">
            <a:off x="-211687" y="8866133"/>
            <a:ext cx="3059459" cy="784334"/>
          </a:xfrm>
          <a:prstGeom prst="rect">
            <a:avLst/>
          </a:prstGeom>
        </p:spPr>
      </p:pic>
      <p:pic>
        <p:nvPicPr>
          <p:cNvPr id="14" name="Picture 14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>
            <a:off x="-42367" y="272645"/>
            <a:ext cx="865419" cy="782122"/>
          </a:xfrm>
          <a:prstGeom prst="rect">
            <a:avLst/>
          </a:prstGeom>
        </p:spPr>
      </p:pic>
      <p:sp>
        <p:nvSpPr>
          <p:cNvPr id="15" name="Hộp Văn bản 14">
            <a:extLst>
              <a:ext uri="{FF2B5EF4-FFF2-40B4-BE49-F238E27FC236}">
                <a16:creationId xmlns:a16="http://schemas.microsoft.com/office/drawing/2014/main" id="{C6E74C61-D0FE-E511-DCD9-46B40B814E22}"/>
              </a:ext>
            </a:extLst>
          </p:cNvPr>
          <p:cNvSpPr txBox="1"/>
          <p:nvPr/>
        </p:nvSpPr>
        <p:spPr>
          <a:xfrm>
            <a:off x="2604823" y="788806"/>
            <a:ext cx="1614454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4800" b="1" dirty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I. </a:t>
            </a:r>
            <a:r>
              <a:rPr lang="en-US" sz="4800" b="1" dirty="0" err="1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ường</a:t>
            </a:r>
            <a:r>
              <a:rPr lang="en-US" sz="4800" b="1" dirty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hợp </a:t>
            </a:r>
            <a:r>
              <a:rPr lang="en-US" sz="4800" b="1" dirty="0" err="1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ồng</a:t>
            </a:r>
            <a:r>
              <a:rPr lang="en-US" sz="4800" b="1" dirty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dạng </a:t>
            </a:r>
            <a:r>
              <a:rPr lang="en-US" sz="4800" b="1" dirty="0" err="1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ứ</a:t>
            </a:r>
            <a:r>
              <a:rPr lang="en-US" sz="4800" b="1" dirty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nhất: </a:t>
            </a:r>
            <a:r>
              <a:rPr lang="en-US" sz="4800" b="1" dirty="0" err="1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ạnh-cạnh-cạnh</a:t>
            </a:r>
            <a:endParaRPr lang="en-US" sz="4800" b="1" dirty="0">
              <a:solidFill>
                <a:schemeClr val="accent2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Hình chữ nhật: Góc Tròn 15">
            <a:extLst>
              <a:ext uri="{FF2B5EF4-FFF2-40B4-BE49-F238E27FC236}">
                <a16:creationId xmlns:a16="http://schemas.microsoft.com/office/drawing/2014/main" id="{7EE05374-0484-FCCC-CDB5-CDAF6F59CFC2}"/>
              </a:ext>
            </a:extLst>
          </p:cNvPr>
          <p:cNvSpPr/>
          <p:nvPr/>
        </p:nvSpPr>
        <p:spPr>
          <a:xfrm>
            <a:off x="2355102" y="1609413"/>
            <a:ext cx="15402980" cy="1651324"/>
          </a:xfrm>
          <a:prstGeom prst="roundRect">
            <a:avLst>
              <a:gd name="adj" fmla="val 15697"/>
            </a:avLst>
          </a:prstGeom>
          <a:solidFill>
            <a:srgbClr val="FFCC66"/>
          </a:solidFill>
          <a:ln>
            <a:solidFill>
              <a:srgbClr val="FFCC6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400" b="1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Hộp Văn bản 16">
                <a:extLst>
                  <a:ext uri="{FF2B5EF4-FFF2-40B4-BE49-F238E27FC236}">
                    <a16:creationId xmlns:a16="http://schemas.microsoft.com/office/drawing/2014/main" id="{13A14685-719C-DC15-1BAB-6DD116F98FAD}"/>
                  </a:ext>
                </a:extLst>
              </p:cNvPr>
              <p:cNvSpPr txBox="1"/>
              <p:nvPr/>
            </p:nvSpPr>
            <p:spPr>
              <a:xfrm>
                <a:off x="2543697" y="1442704"/>
                <a:ext cx="14983481" cy="256711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Quan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át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Hình 56 và so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ánh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các tỉ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44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44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𝐴</m:t>
                            </m:r>
                          </m:e>
                          <m:sup>
                            <m:r>
                              <a:rPr lang="en-US" sz="44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′</m:t>
                            </m:r>
                          </m:sup>
                        </m:sSup>
                        <m:sSup>
                          <m:sSupPr>
                            <m:ctrlPr>
                              <a:rPr lang="en-US" sz="44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44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𝐵</m:t>
                            </m:r>
                          </m:e>
                          <m:sup>
                            <m:r>
                              <a:rPr lang="en-US" sz="44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′</m:t>
                            </m:r>
                          </m:sup>
                        </m:sSup>
                      </m:num>
                      <m:den>
                        <m:r>
                          <a:rPr lang="en-US" sz="4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𝐴𝐵</m:t>
                        </m:r>
                      </m:den>
                    </m:f>
                    <m:r>
                      <a:rPr lang="en-US" sz="44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;</m:t>
                    </m:r>
                    <m:f>
                      <m:fPr>
                        <m:ctrlPr>
                          <a:rPr lang="en-US" sz="4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44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44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𝐴</m:t>
                            </m:r>
                          </m:e>
                          <m:sup>
                            <m:r>
                              <a:rPr lang="en-US" sz="44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′</m:t>
                            </m:r>
                          </m:sup>
                        </m:sSup>
                        <m:sSup>
                          <m:sSupPr>
                            <m:ctrlPr>
                              <a:rPr lang="en-US" sz="44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44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𝐶</m:t>
                            </m:r>
                          </m:e>
                          <m:sup>
                            <m:r>
                              <a:rPr lang="en-US" sz="44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′</m:t>
                            </m:r>
                          </m:sup>
                        </m:sSup>
                      </m:num>
                      <m:den>
                        <m:r>
                          <a:rPr lang="en-US" sz="4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𝐴𝐶</m:t>
                        </m:r>
                      </m:den>
                    </m:f>
                    <m:r>
                      <a:rPr lang="en-US" sz="44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;</m:t>
                    </m:r>
                    <m:f>
                      <m:fPr>
                        <m:ctrlPr>
                          <a:rPr lang="en-US" sz="4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44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44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𝐵</m:t>
                            </m:r>
                          </m:e>
                          <m:sup>
                            <m:r>
                              <a:rPr lang="en-US" sz="44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′</m:t>
                            </m:r>
                          </m:sup>
                        </m:sSup>
                        <m:sSup>
                          <m:sSupPr>
                            <m:ctrlPr>
                              <a:rPr lang="en-US" sz="44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44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𝐶</m:t>
                            </m:r>
                          </m:e>
                          <m:sup>
                            <m:r>
                              <a:rPr lang="en-US" sz="44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′</m:t>
                            </m:r>
                          </m:sup>
                        </m:sSup>
                      </m:num>
                      <m:den>
                        <m:r>
                          <a:rPr lang="en-US" sz="4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𝐵𝐶</m:t>
                        </m:r>
                      </m:den>
                    </m:f>
                  </m:oMath>
                </a14:m>
                <a:endParaRPr lang="en-US" sz="4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742950" indent="-742950" algn="just">
                  <a:lnSpc>
                    <a:spcPct val="150000"/>
                  </a:lnSpc>
                  <a:buAutoNum type="alphaLcParenR"/>
                </a:pPr>
                <a:endParaRPr lang="en-US" sz="4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7" name="Hộp Văn bản 16">
                <a:extLst>
                  <a:ext uri="{FF2B5EF4-FFF2-40B4-BE49-F238E27FC236}">
                    <a16:creationId xmlns:a16="http://schemas.microsoft.com/office/drawing/2014/main" id="{13A14685-719C-DC15-1BAB-6DD116F98FA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43697" y="1442704"/>
                <a:ext cx="14983481" cy="2567113"/>
              </a:xfrm>
              <a:prstGeom prst="rect">
                <a:avLst/>
              </a:prstGeom>
              <a:blipFill>
                <a:blip r:embed="rId13"/>
                <a:stretch>
                  <a:fillRect l="-1627"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Picture 2"/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5"/>
              </a:ext>
            </a:extLst>
          </a:blip>
          <a:srcRect/>
          <a:stretch>
            <a:fillRect/>
          </a:stretch>
        </p:blipFill>
        <p:spPr>
          <a:xfrm>
            <a:off x="163666" y="4641662"/>
            <a:ext cx="2222412" cy="3312537"/>
          </a:xfrm>
          <a:prstGeom prst="rect">
            <a:avLst/>
          </a:prstGeom>
        </p:spPr>
      </p:pic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18288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18288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ounded Rectangle 7"/>
          <p:cNvSpPr/>
          <p:nvPr/>
        </p:nvSpPr>
        <p:spPr>
          <a:xfrm>
            <a:off x="2947791" y="3797257"/>
            <a:ext cx="9778682" cy="6451385"/>
          </a:xfrm>
          <a:prstGeom prst="roundRect">
            <a:avLst>
              <a:gd name="adj" fmla="val 20847"/>
            </a:avLst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0" y="0"/>
            <a:ext cx="18288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27" name="Group 26">
            <a:extLst>
              <a:ext uri="{FF2B5EF4-FFF2-40B4-BE49-F238E27FC236}">
                <a16:creationId xmlns:a16="http://schemas.microsoft.com/office/drawing/2014/main" id="{B2AED132-9C8F-4C9A-A265-460ABFA3615B}"/>
              </a:ext>
            </a:extLst>
          </p:cNvPr>
          <p:cNvGrpSpPr/>
          <p:nvPr/>
        </p:nvGrpSpPr>
        <p:grpSpPr>
          <a:xfrm>
            <a:off x="823052" y="1619803"/>
            <a:ext cx="1419090" cy="861751"/>
            <a:chOff x="343120" y="1291878"/>
            <a:chExt cx="1006505" cy="634576"/>
          </a:xfrm>
        </p:grpSpPr>
        <p:sp>
          <p:nvSpPr>
            <p:cNvPr id="28" name="Flowchart: Alternate Process 27">
              <a:extLst>
                <a:ext uri="{FF2B5EF4-FFF2-40B4-BE49-F238E27FC236}">
                  <a16:creationId xmlns:a16="http://schemas.microsoft.com/office/drawing/2014/main" id="{1691871E-599F-4CF2-888C-F85732ACD696}"/>
                </a:ext>
              </a:extLst>
            </p:cNvPr>
            <p:cNvSpPr/>
            <p:nvPr/>
          </p:nvSpPr>
          <p:spPr>
            <a:xfrm>
              <a:off x="893064" y="1415634"/>
              <a:ext cx="456561" cy="386197"/>
            </a:xfrm>
            <a:prstGeom prst="flowChartAlternateProcess">
              <a:avLst/>
            </a:prstGeom>
            <a:solidFill>
              <a:srgbClr val="00206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800" b="1" dirty="0"/>
                <a:t>1</a:t>
              </a:r>
            </a:p>
          </p:txBody>
        </p:sp>
        <p:grpSp>
          <p:nvGrpSpPr>
            <p:cNvPr id="29" name="Group 28">
              <a:extLst>
                <a:ext uri="{FF2B5EF4-FFF2-40B4-BE49-F238E27FC236}">
                  <a16:creationId xmlns:a16="http://schemas.microsoft.com/office/drawing/2014/main" id="{57091DBE-9E75-438D-95AC-F094AEF267D1}"/>
                </a:ext>
              </a:extLst>
            </p:cNvPr>
            <p:cNvGrpSpPr/>
            <p:nvPr/>
          </p:nvGrpSpPr>
          <p:grpSpPr>
            <a:xfrm>
              <a:off x="343120" y="1291878"/>
              <a:ext cx="642302" cy="634576"/>
              <a:chOff x="343119" y="1291878"/>
              <a:chExt cx="1032027" cy="1069582"/>
            </a:xfrm>
          </p:grpSpPr>
          <p:sp>
            <p:nvSpPr>
              <p:cNvPr id="30" name="Oval 29">
                <a:extLst>
                  <a:ext uri="{FF2B5EF4-FFF2-40B4-BE49-F238E27FC236}">
                    <a16:creationId xmlns:a16="http://schemas.microsoft.com/office/drawing/2014/main" id="{5568367E-8D34-4256-8BF3-20A9F49A31CB}"/>
                  </a:ext>
                </a:extLst>
              </p:cNvPr>
              <p:cNvSpPr/>
              <p:nvPr/>
            </p:nvSpPr>
            <p:spPr>
              <a:xfrm>
                <a:off x="343119" y="1291878"/>
                <a:ext cx="1032027" cy="1069582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rgbClr val="00206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pic>
            <p:nvPicPr>
              <p:cNvPr id="31" name="Picture 30">
                <a:extLst>
                  <a:ext uri="{FF2B5EF4-FFF2-40B4-BE49-F238E27FC236}">
                    <a16:creationId xmlns:a16="http://schemas.microsoft.com/office/drawing/2014/main" id="{9804A202-19ED-4A3F-961F-94F876567DE2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408271" y="1695409"/>
                <a:ext cx="314849" cy="314849"/>
              </a:xfrm>
              <a:prstGeom prst="rect">
                <a:avLst/>
              </a:prstGeom>
            </p:spPr>
          </p:pic>
          <p:pic>
            <p:nvPicPr>
              <p:cNvPr id="32" name="Picture 31">
                <a:extLst>
                  <a:ext uri="{FF2B5EF4-FFF2-40B4-BE49-F238E27FC236}">
                    <a16:creationId xmlns:a16="http://schemas.microsoft.com/office/drawing/2014/main" id="{7A83717F-F5A9-46CB-95FB-66C6FE750E4C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686059" y="1695409"/>
                <a:ext cx="629697" cy="629697"/>
              </a:xfrm>
              <a:prstGeom prst="rect">
                <a:avLst/>
              </a:prstGeom>
            </p:spPr>
          </p:pic>
          <p:pic>
            <p:nvPicPr>
              <p:cNvPr id="33" name="Picture 32">
                <a:extLst>
                  <a:ext uri="{FF2B5EF4-FFF2-40B4-BE49-F238E27FC236}">
                    <a16:creationId xmlns:a16="http://schemas.microsoft.com/office/drawing/2014/main" id="{95F09A44-8629-4F9E-A024-7946FBD57C72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8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632299" y="1305201"/>
                <a:ext cx="465719" cy="465719"/>
              </a:xfrm>
              <a:prstGeom prst="rect">
                <a:avLst/>
              </a:prstGeom>
            </p:spPr>
          </p:pic>
        </p:grpSp>
      </p:grpSp>
      <p:pic>
        <p:nvPicPr>
          <p:cNvPr id="7" name="Picture 6"/>
          <p:cNvPicPr>
            <a:picLocks noChangeAspect="1"/>
          </p:cNvPicPr>
          <p:nvPr/>
        </p:nvPicPr>
        <p:blipFill>
          <a:blip r:embed="rId19">
            <a:extLst>
              <a:ext uri="{BEBA8EAE-BF5A-486C-A8C5-ECC9F3942E4B}">
                <a14:imgProps xmlns:a14="http://schemas.microsoft.com/office/drawing/2010/main">
                  <a14:imgLayer r:embed="rId20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12969149" y="3692695"/>
            <a:ext cx="5299801" cy="596452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ctangle 19"/>
              <p:cNvSpPr/>
              <p:nvPr/>
            </p:nvSpPr>
            <p:spPr>
              <a:xfrm>
                <a:off x="3202815" y="3975457"/>
                <a:ext cx="2945610" cy="104291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20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3200" i="1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sSupPr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𝐴</m:t>
                              </m:r>
                            </m:e>
                            <m:sup>
                              <m:r>
                                <a:rPr lang="en-US" sz="3200" i="1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′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sz="3200" i="1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sSupPr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𝐵</m:t>
                              </m:r>
                            </m:e>
                            <m:sup>
                              <m:r>
                                <a:rPr lang="en-US" sz="3200" i="1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′</m:t>
                              </m:r>
                            </m:sup>
                          </m:sSup>
                        </m:num>
                        <m:den>
                          <m:r>
                            <a:rPr lang="en-US" sz="32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𝐴𝐵</m:t>
                          </m:r>
                        </m:den>
                      </m:f>
                      <m:r>
                        <a:rPr lang="en-US" sz="32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32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2</m:t>
                          </m:r>
                        </m:num>
                        <m:den>
                          <m:r>
                            <a:rPr lang="en-US" sz="32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1</m:t>
                          </m:r>
                        </m:den>
                      </m:f>
                      <m:r>
                        <a:rPr lang="en-US" sz="32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2</m:t>
                      </m:r>
                    </m:oMath>
                  </m:oMathPara>
                </a14:m>
                <a:endParaRPr lang="en-SG" sz="3200" dirty="0"/>
              </a:p>
            </p:txBody>
          </p:sp>
        </mc:Choice>
        <mc:Fallback xmlns="">
          <p:sp>
            <p:nvSpPr>
              <p:cNvPr id="20" name="Rectangle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02815" y="3975457"/>
                <a:ext cx="2945610" cy="1042914"/>
              </a:xfrm>
              <a:prstGeom prst="rect">
                <a:avLst/>
              </a:prstGeom>
              <a:blipFill>
                <a:blip r:embed="rId2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Rectangle 33"/>
              <p:cNvSpPr/>
              <p:nvPr/>
            </p:nvSpPr>
            <p:spPr>
              <a:xfrm>
                <a:off x="3137860" y="5196570"/>
                <a:ext cx="2945610" cy="109824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20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3200" i="1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sSupPr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𝐴</m:t>
                              </m:r>
                            </m:e>
                            <m:sup>
                              <m:r>
                                <a:rPr lang="en-US" sz="3200" i="1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′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sz="3200" i="1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sSupPr>
                            <m:e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𝐶</m:t>
                              </m:r>
                            </m:e>
                            <m:sup>
                              <m:r>
                                <a:rPr lang="en-US" sz="3200" i="1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′</m:t>
                              </m:r>
                            </m:sup>
                          </m:sSup>
                        </m:num>
                        <m:den>
                          <m:r>
                            <a:rPr lang="en-US" sz="32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𝐴</m:t>
                          </m:r>
                          <m:r>
                            <a:rPr lang="en-US" sz="32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𝐶</m:t>
                          </m:r>
                        </m:den>
                      </m:f>
                      <m:r>
                        <a:rPr lang="en-US" sz="32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32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3</m:t>
                          </m:r>
                        </m:num>
                        <m:den>
                          <m:r>
                            <a:rPr lang="en-US" sz="32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1,5</m:t>
                          </m:r>
                        </m:den>
                      </m:f>
                      <m:r>
                        <a:rPr lang="en-US" sz="32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2</m:t>
                      </m:r>
                    </m:oMath>
                  </m:oMathPara>
                </a14:m>
                <a:endParaRPr lang="en-SG" sz="3200" dirty="0"/>
              </a:p>
            </p:txBody>
          </p:sp>
        </mc:Choice>
        <mc:Fallback xmlns="">
          <p:sp>
            <p:nvSpPr>
              <p:cNvPr id="34" name="Rectangle 3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37860" y="5196570"/>
                <a:ext cx="2945610" cy="1098249"/>
              </a:xfrm>
              <a:prstGeom prst="rect">
                <a:avLst/>
              </a:prstGeom>
              <a:blipFill>
                <a:blip r:embed="rId2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Rectangle 34"/>
              <p:cNvSpPr/>
              <p:nvPr/>
            </p:nvSpPr>
            <p:spPr>
              <a:xfrm>
                <a:off x="3137860" y="6440014"/>
                <a:ext cx="2945610" cy="10461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20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3200" i="1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sSupPr>
                            <m:e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𝐵</m:t>
                              </m:r>
                            </m:e>
                            <m:sup>
                              <m:r>
                                <a:rPr lang="en-US" sz="3200" i="1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′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sz="3200" i="1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sSupPr>
                            <m:e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𝐶</m:t>
                              </m:r>
                            </m:e>
                            <m:sup>
                              <m:r>
                                <a:rPr lang="en-US" sz="3200" i="1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′</m:t>
                              </m:r>
                            </m:sup>
                          </m:sSup>
                        </m:num>
                        <m:den>
                          <m:r>
                            <a:rPr lang="en-US" sz="32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𝐵𝐶</m:t>
                          </m:r>
                        </m:den>
                      </m:f>
                      <m:r>
                        <a:rPr lang="en-US" sz="32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32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4</m:t>
                          </m:r>
                        </m:num>
                        <m:den>
                          <m:r>
                            <a:rPr lang="en-US" sz="32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2</m:t>
                          </m:r>
                        </m:den>
                      </m:f>
                      <m:r>
                        <a:rPr lang="en-US" sz="32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2</m:t>
                      </m:r>
                    </m:oMath>
                  </m:oMathPara>
                </a14:m>
                <a:endParaRPr lang="en-SG" sz="3200" dirty="0"/>
              </a:p>
            </p:txBody>
          </p:sp>
        </mc:Choice>
        <mc:Fallback xmlns="">
          <p:sp>
            <p:nvSpPr>
              <p:cNvPr id="35" name="Rectangle 3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37860" y="6440014"/>
                <a:ext cx="2945610" cy="1046120"/>
              </a:xfrm>
              <a:prstGeom prst="rect">
                <a:avLst/>
              </a:prstGeom>
              <a:blipFill>
                <a:blip r:embed="rId2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Rectangle 35"/>
              <p:cNvSpPr/>
              <p:nvPr/>
            </p:nvSpPr>
            <p:spPr>
              <a:xfrm>
                <a:off x="3040178" y="8265073"/>
                <a:ext cx="7551621" cy="10461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𝐷𝑜</m:t>
                      </m:r>
                      <m:r>
                        <a:rPr lang="en-US" sz="32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 đó :</m:t>
                      </m:r>
                      <m:f>
                        <m:fPr>
                          <m:ctrlPr>
                            <a:rPr lang="en-US" sz="32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3200" i="1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sSupPr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𝐴</m:t>
                              </m:r>
                            </m:e>
                            <m:sup>
                              <m:r>
                                <a:rPr lang="en-US" sz="3200" i="1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′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sz="3200" i="1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sSupPr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𝐵</m:t>
                              </m:r>
                            </m:e>
                            <m:sup>
                              <m:r>
                                <a:rPr lang="en-US" sz="3200" i="1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′</m:t>
                              </m:r>
                            </m:sup>
                          </m:sSup>
                        </m:num>
                        <m:den>
                          <m:r>
                            <a:rPr lang="en-US" sz="32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𝐴𝐵</m:t>
                          </m:r>
                        </m:den>
                      </m:f>
                      <m:r>
                        <a:rPr lang="en-US" sz="32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32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3200" i="1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sSupPr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𝐴</m:t>
                              </m:r>
                            </m:e>
                            <m:sup>
                              <m:r>
                                <a:rPr lang="en-US" sz="3200" i="1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′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sz="3200" i="1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sSupPr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𝐶</m:t>
                              </m:r>
                            </m:e>
                            <m:sup>
                              <m:r>
                                <a:rPr lang="en-US" sz="3200" i="1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′</m:t>
                              </m:r>
                            </m:sup>
                          </m:sSup>
                        </m:num>
                        <m:den>
                          <m:r>
                            <a:rPr lang="en-US" sz="32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𝐴𝐶</m:t>
                          </m:r>
                        </m:den>
                      </m:f>
                      <m:r>
                        <a:rPr lang="en-US" sz="32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320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3200" i="1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sSupPr>
                            <m:e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𝐵</m:t>
                              </m:r>
                            </m:e>
                            <m:sup>
                              <m:r>
                                <a:rPr lang="en-US" sz="3200" i="1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′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sz="3200" i="1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sSupPr>
                            <m:e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𝐶</m:t>
                              </m:r>
                            </m:e>
                            <m:sup>
                              <m:r>
                                <a:rPr lang="en-US" sz="3200" i="1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′</m:t>
                              </m:r>
                            </m:sup>
                          </m:sSup>
                        </m:num>
                        <m:den>
                          <m:r>
                            <a:rPr lang="en-US" sz="32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𝐵𝐶</m:t>
                          </m:r>
                        </m:den>
                      </m:f>
                    </m:oMath>
                  </m:oMathPara>
                </a14:m>
                <a:endParaRPr lang="en-SG" sz="3200" dirty="0"/>
              </a:p>
            </p:txBody>
          </p:sp>
        </mc:Choice>
        <mc:Fallback xmlns="">
          <p:sp>
            <p:nvSpPr>
              <p:cNvPr id="36" name="Rectangle 3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0178" y="8265073"/>
                <a:ext cx="7551621" cy="1046120"/>
              </a:xfrm>
              <a:prstGeom prst="rect">
                <a:avLst/>
              </a:prstGeom>
              <a:blipFill>
                <a:blip r:embed="rId2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 animBg="1"/>
      <p:bldP spid="17" grpId="0"/>
      <p:bldP spid="8" grpId="0" animBg="1"/>
      <p:bldP spid="20" grpId="0"/>
      <p:bldP spid="34" grpId="0"/>
      <p:bldP spid="35" grpId="0"/>
      <p:bldP spid="3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ounded Rectangle 5"/>
          <p:cNvSpPr/>
          <p:nvPr/>
        </p:nvSpPr>
        <p:spPr>
          <a:xfrm>
            <a:off x="329128" y="1460199"/>
            <a:ext cx="16657207" cy="1936176"/>
          </a:xfrm>
          <a:prstGeom prst="round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0" name="Picture 10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 flipH="1">
            <a:off x="467286" y="5597610"/>
            <a:ext cx="2013007" cy="3655733"/>
          </a:xfrm>
          <a:prstGeom prst="rect">
            <a:avLst/>
          </a:prstGeom>
        </p:spPr>
      </p:pic>
      <p:pic>
        <p:nvPicPr>
          <p:cNvPr id="11" name="Picture 1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 rot="16200000">
            <a:off x="5349383" y="-336855"/>
            <a:ext cx="694575" cy="3327305"/>
          </a:xfrm>
          <a:prstGeom prst="rect">
            <a:avLst/>
          </a:prstGeom>
        </p:spPr>
      </p:pic>
      <p:pic>
        <p:nvPicPr>
          <p:cNvPr id="12" name="Picture 12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>
            <a:off x="16182822" y="1876818"/>
            <a:ext cx="1968850" cy="912831"/>
          </a:xfrm>
          <a:prstGeom prst="rect">
            <a:avLst/>
          </a:prstGeom>
        </p:spPr>
      </p:pic>
      <p:pic>
        <p:nvPicPr>
          <p:cNvPr id="13" name="Picture 13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 l="33437" t="30795"/>
          <a:stretch>
            <a:fillRect/>
          </a:stretch>
        </p:blipFill>
        <p:spPr>
          <a:xfrm rot="11234415">
            <a:off x="2477724" y="-19515"/>
            <a:ext cx="1961091" cy="1957355"/>
          </a:xfrm>
          <a:prstGeom prst="rect">
            <a:avLst/>
          </a:prstGeom>
        </p:spPr>
      </p:pic>
      <p:pic>
        <p:nvPicPr>
          <p:cNvPr id="15" name="Picture 15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1"/>
              </a:ext>
            </a:extLst>
          </a:blip>
          <a:srcRect/>
          <a:stretch>
            <a:fillRect/>
          </a:stretch>
        </p:blipFill>
        <p:spPr>
          <a:xfrm flipV="1">
            <a:off x="186211" y="3794923"/>
            <a:ext cx="2419314" cy="1764587"/>
          </a:xfrm>
          <a:prstGeom prst="rect">
            <a:avLst/>
          </a:prstGeom>
        </p:spPr>
      </p:pic>
      <p:pic>
        <p:nvPicPr>
          <p:cNvPr id="16" name="Picture 16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3"/>
              </a:ext>
            </a:extLst>
          </a:blip>
          <a:srcRect/>
          <a:stretch>
            <a:fillRect/>
          </a:stretch>
        </p:blipFill>
        <p:spPr>
          <a:xfrm>
            <a:off x="16545134" y="3873428"/>
            <a:ext cx="1378068" cy="1288494"/>
          </a:xfrm>
          <a:prstGeom prst="rect">
            <a:avLst/>
          </a:prstGeom>
        </p:spPr>
      </p:pic>
      <p:sp>
        <p:nvSpPr>
          <p:cNvPr id="21" name="Hộp Văn bản 20">
            <a:extLst>
              <a:ext uri="{FF2B5EF4-FFF2-40B4-BE49-F238E27FC236}">
                <a16:creationId xmlns:a16="http://schemas.microsoft.com/office/drawing/2014/main" id="{C9DD847A-DCEA-6DE2-12EF-569428571D47}"/>
              </a:ext>
            </a:extLst>
          </p:cNvPr>
          <p:cNvSpPr txBox="1"/>
          <p:nvPr/>
        </p:nvSpPr>
        <p:spPr>
          <a:xfrm>
            <a:off x="1511828" y="1438448"/>
            <a:ext cx="15493557" cy="193899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R="0" algn="just">
              <a:lnSpc>
                <a:spcPct val="150000"/>
              </a:lnSpc>
              <a:spcBef>
                <a:spcPts val="600"/>
              </a:spcBef>
              <a:spcAft>
                <a:spcPts val="800"/>
              </a:spcAft>
              <a:tabLst>
                <a:tab pos="360045" algn="l"/>
                <a:tab pos="720090" algn="l"/>
              </a:tabLst>
            </a:pPr>
            <a:r>
              <a:rPr lang="en-US" sz="40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ếu</a:t>
            </a:r>
            <a:r>
              <a:rPr lang="en-US" sz="40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a</a:t>
            </a:r>
            <a:r>
              <a:rPr lang="en-US" sz="40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ạnh</a:t>
            </a:r>
            <a:r>
              <a:rPr lang="en-US" sz="40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của tam giác </a:t>
            </a:r>
            <a:r>
              <a:rPr lang="en-US" sz="40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ày</a:t>
            </a:r>
            <a:r>
              <a:rPr lang="en-US" sz="40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tỉ </a:t>
            </a:r>
            <a:r>
              <a:rPr lang="en-US" sz="40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ệ</a:t>
            </a:r>
            <a:r>
              <a:rPr lang="en-US" sz="40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với </a:t>
            </a:r>
            <a:r>
              <a:rPr lang="en-US" sz="40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a</a:t>
            </a:r>
            <a:r>
              <a:rPr lang="en-US" sz="40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ạnh</a:t>
            </a:r>
            <a:r>
              <a:rPr lang="en-US" sz="40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của tam giác </a:t>
            </a:r>
            <a:r>
              <a:rPr lang="en-US" sz="40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kia</a:t>
            </a:r>
            <a:r>
              <a:rPr lang="en-US" sz="40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thì </a:t>
            </a:r>
            <a:r>
              <a:rPr lang="en-US" sz="40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ai</a:t>
            </a:r>
            <a:r>
              <a:rPr lang="en-US" sz="40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tam giác </a:t>
            </a:r>
            <a:r>
              <a:rPr lang="en-US" sz="40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ó</a:t>
            </a:r>
            <a:r>
              <a:rPr lang="en-US" sz="40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ồng</a:t>
            </a:r>
            <a:r>
              <a:rPr lang="en-US" sz="40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dạng với </a:t>
            </a:r>
            <a:r>
              <a:rPr lang="en-US" sz="40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hau</a:t>
            </a:r>
            <a:r>
              <a:rPr lang="en-US" sz="40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:</a:t>
            </a: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-590550"/>
            <a:ext cx="18288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7"/>
          <p:cNvSpPr>
            <a:spLocks noChangeArrowheads="1"/>
          </p:cNvSpPr>
          <p:nvPr/>
        </p:nvSpPr>
        <p:spPr bwMode="auto">
          <a:xfrm>
            <a:off x="0" y="-590550"/>
            <a:ext cx="18288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24" name="Group 23">
            <a:extLst>
              <a:ext uri="{FF2B5EF4-FFF2-40B4-BE49-F238E27FC236}">
                <a16:creationId xmlns:a16="http://schemas.microsoft.com/office/drawing/2014/main" id="{13D34FCE-38E2-4ADD-A7E4-5219B0E84CF5}"/>
              </a:ext>
            </a:extLst>
          </p:cNvPr>
          <p:cNvGrpSpPr/>
          <p:nvPr/>
        </p:nvGrpSpPr>
        <p:grpSpPr>
          <a:xfrm>
            <a:off x="403641" y="1572331"/>
            <a:ext cx="1181251" cy="1033315"/>
            <a:chOff x="246021" y="5210462"/>
            <a:chExt cx="532480" cy="520083"/>
          </a:xfrm>
          <a:solidFill>
            <a:schemeClr val="accent5">
              <a:lumMod val="40000"/>
              <a:lumOff val="60000"/>
            </a:schemeClr>
          </a:solidFill>
        </p:grpSpPr>
        <p:sp>
          <p:nvSpPr>
            <p:cNvPr id="25" name="Oval 24">
              <a:extLst>
                <a:ext uri="{FF2B5EF4-FFF2-40B4-BE49-F238E27FC236}">
                  <a16:creationId xmlns:a16="http://schemas.microsoft.com/office/drawing/2014/main" id="{2C431B25-D596-466A-BA43-FB7FC0926ED7}"/>
                </a:ext>
              </a:extLst>
            </p:cNvPr>
            <p:cNvSpPr/>
            <p:nvPr/>
          </p:nvSpPr>
          <p:spPr>
            <a:xfrm>
              <a:off x="258418" y="5210462"/>
              <a:ext cx="520083" cy="520083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26" name="Picture 25">
              <a:extLst>
                <a:ext uri="{FF2B5EF4-FFF2-40B4-BE49-F238E27FC236}">
                  <a16:creationId xmlns:a16="http://schemas.microsoft.com/office/drawing/2014/main" id="{3B5417D8-DF2F-40A8-B99F-45BC735017EC}"/>
                </a:ext>
              </a:extLst>
            </p:cNvPr>
            <p:cNvPicPr>
              <a:picLocks noChangeAspect="1"/>
            </p:cNvPicPr>
            <p:nvPr/>
          </p:nvPicPr>
          <p:blipFill>
            <a:blip r:embed="rId14" cstate="hqprint">
              <a:extLst>
                <a:ext uri="{BEBA8EAE-BF5A-486C-A8C5-ECC9F3942E4B}">
                  <a14:imgProps xmlns:a14="http://schemas.microsoft.com/office/drawing/2010/main">
                    <a14:imgLayer r:embed="rId15">
                      <a14:imgEffect>
                        <a14:saturation sat="40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46021" y="5210462"/>
              <a:ext cx="520083" cy="520083"/>
            </a:xfrm>
            <a:prstGeom prst="rect">
              <a:avLst/>
            </a:prstGeom>
            <a:grpFill/>
          </p:spPr>
        </p:pic>
      </p:grpSp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5725117"/>
              </p:ext>
            </p:extLst>
          </p:nvPr>
        </p:nvGraphicFramePr>
        <p:xfrm>
          <a:off x="4419600" y="5646475"/>
          <a:ext cx="4425950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269720" imgH="177480" progId="Equation.DSMT4">
                  <p:embed/>
                </p:oleObj>
              </mc:Choice>
              <mc:Fallback>
                <p:oleObj name="Equation" r:id="rId16" imgW="1269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5646475"/>
                        <a:ext cx="4425950" cy="6143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Lưu Đồ: Thay đổi Tiến Trình 15">
            <a:extLst>
              <a:ext uri="{FF2B5EF4-FFF2-40B4-BE49-F238E27FC236}">
                <a16:creationId xmlns:a16="http://schemas.microsoft.com/office/drawing/2014/main" id="{24D6FAA2-093C-42F8-0A19-C8CCAF9C4A11}"/>
              </a:ext>
            </a:extLst>
          </p:cNvPr>
          <p:cNvSpPr/>
          <p:nvPr/>
        </p:nvSpPr>
        <p:spPr>
          <a:xfrm>
            <a:off x="7658274" y="339637"/>
            <a:ext cx="4059441" cy="1239052"/>
          </a:xfrm>
          <a:prstGeom prst="flowChartAlternateProcess">
            <a:avLst/>
          </a:prstGeom>
          <a:solidFill>
            <a:srgbClr val="00B0F0"/>
          </a:solidFill>
          <a:ln>
            <a:solidFill>
              <a:srgbClr val="F9B3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ỊNH</a:t>
            </a:r>
            <a:r>
              <a:rPr lang="en-US" sz="4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Ý</a:t>
            </a:r>
            <a:endParaRPr lang="en-US" sz="4800" b="1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Hộp Văn bản 15">
                <a:extLst>
                  <a:ext uri="{FF2B5EF4-FFF2-40B4-BE49-F238E27FC236}">
                    <a16:creationId xmlns:a16="http://schemas.microsoft.com/office/drawing/2014/main" id="{8C75C7D0-1F0C-C915-C001-E173E21BCA3C}"/>
                  </a:ext>
                </a:extLst>
              </p:cNvPr>
              <p:cNvSpPr txBox="1"/>
              <p:nvPr/>
            </p:nvSpPr>
            <p:spPr>
              <a:xfrm>
                <a:off x="4225147" y="3607424"/>
                <a:ext cx="9891114" cy="245637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US" sz="40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a:rPr lang="en-US" sz="4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𝐴𝐵𝐶</m:t>
                    </m:r>
                  </m:oMath>
                </a14:m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sSup>
                      <m:sSupPr>
                        <m:ctrlPr>
                          <a:rPr lang="en-US" sz="4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n-US" sz="4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4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𝐵</m:t>
                        </m:r>
                      </m:e>
                      <m:sup>
                        <m:r>
                          <a:rPr lang="en-US" sz="4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4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𝐶</m:t>
                        </m:r>
                      </m:e>
                      <m:sup>
                        <m:r>
                          <a:rPr lang="en-US" sz="4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sz="4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f>
                      <m:fPr>
                        <m:ctrlPr>
                          <a:rPr lang="en-US" sz="40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40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40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𝐴</m:t>
                            </m:r>
                          </m:e>
                          <m:sup>
                            <m:r>
                              <a:rPr lang="en-US" sz="40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′</m:t>
                            </m:r>
                          </m:sup>
                        </m:sSup>
                        <m:sSup>
                          <m:sSupPr>
                            <m:ctrlPr>
                              <a:rPr lang="en-US" sz="40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40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𝐵</m:t>
                            </m:r>
                          </m:e>
                          <m:sup>
                            <m:r>
                              <a:rPr lang="en-US" sz="40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′</m:t>
                            </m:r>
                          </m:sup>
                        </m:sSup>
                      </m:num>
                      <m:den>
                        <m:r>
                          <a:rPr lang="en-US" sz="40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𝐴𝐵</m:t>
                        </m:r>
                      </m:den>
                    </m:f>
                    <m:r>
                      <a:rPr lang="en-US" sz="4000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0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40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40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𝐴</m:t>
                            </m:r>
                          </m:e>
                          <m:sup>
                            <m:r>
                              <a:rPr lang="en-US" sz="40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′</m:t>
                            </m:r>
                          </m:sup>
                        </m:sSup>
                        <m:sSup>
                          <m:sSupPr>
                            <m:ctrlPr>
                              <a:rPr lang="en-US" sz="40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40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𝐶</m:t>
                            </m:r>
                          </m:e>
                          <m:sup>
                            <m:r>
                              <a:rPr lang="en-US" sz="40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′</m:t>
                            </m:r>
                          </m:sup>
                        </m:sSup>
                      </m:num>
                      <m:den>
                        <m:r>
                          <a:rPr lang="en-US" sz="40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𝐴𝐶</m:t>
                        </m:r>
                      </m:den>
                    </m:f>
                    <m:r>
                      <a:rPr lang="en-US" sz="4000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0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40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40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𝐵</m:t>
                            </m:r>
                          </m:e>
                          <m:sup>
                            <m:r>
                              <a:rPr lang="en-US" sz="40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′</m:t>
                            </m:r>
                          </m:sup>
                        </m:sSup>
                        <m:sSup>
                          <m:sSupPr>
                            <m:ctrlPr>
                              <a:rPr lang="en-US" sz="40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40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𝐶</m:t>
                            </m:r>
                          </m:e>
                          <m:sup>
                            <m:r>
                              <a:rPr lang="en-US" sz="40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′</m:t>
                            </m:r>
                          </m:sup>
                        </m:sSup>
                      </m:num>
                      <m:den>
                        <m:r>
                          <a:rPr lang="en-US" sz="40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𝐵𝐶</m:t>
                        </m:r>
                      </m:den>
                    </m:f>
                  </m:oMath>
                </a14:m>
                <a:endParaRPr lang="en-SG" sz="4000" dirty="0"/>
              </a:p>
              <a:p>
                <a:pPr algn="just">
                  <a:lnSpc>
                    <a:spcPct val="150000"/>
                  </a:lnSpc>
                </a:pPr>
                <a:endParaRPr lang="en-US" sz="40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9" name="Hộp Văn bản 15">
                <a:extLst>
                  <a:ext uri="{FF2B5EF4-FFF2-40B4-BE49-F238E27FC236}">
                    <a16:creationId xmlns:a16="http://schemas.microsoft.com/office/drawing/2014/main" id="{8C75C7D0-1F0C-C915-C001-E173E21BCA3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25147" y="3607424"/>
                <a:ext cx="9891114" cy="2456378"/>
              </a:xfrm>
              <a:prstGeom prst="rect">
                <a:avLst/>
              </a:prstGeom>
              <a:blipFill>
                <a:blip r:embed="rId2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1" name="Nhóm 17">
            <a:extLst>
              <a:ext uri="{FF2B5EF4-FFF2-40B4-BE49-F238E27FC236}">
                <a16:creationId xmlns:a16="http://schemas.microsoft.com/office/drawing/2014/main" id="{F956596A-ED1D-D299-9145-6BBF9C67971B}"/>
              </a:ext>
            </a:extLst>
          </p:cNvPr>
          <p:cNvGrpSpPr/>
          <p:nvPr/>
        </p:nvGrpSpPr>
        <p:grpSpPr>
          <a:xfrm>
            <a:off x="2815938" y="3645211"/>
            <a:ext cx="8901777" cy="4224994"/>
            <a:chOff x="3616118" y="5829300"/>
            <a:chExt cx="8901777" cy="4224994"/>
          </a:xfrm>
        </p:grpSpPr>
        <p:cxnSp>
          <p:nvCxnSpPr>
            <p:cNvPr id="33" name="Đường nối Thẳng 18">
              <a:extLst>
                <a:ext uri="{FF2B5EF4-FFF2-40B4-BE49-F238E27FC236}">
                  <a16:creationId xmlns:a16="http://schemas.microsoft.com/office/drawing/2014/main" id="{E5EE4830-2D3A-CD8B-9883-5DCF59FA07D1}"/>
                </a:ext>
              </a:extLst>
            </p:cNvPr>
            <p:cNvCxnSpPr>
              <a:cxnSpLocks/>
            </p:cNvCxnSpPr>
            <p:nvPr/>
          </p:nvCxnSpPr>
          <p:spPr>
            <a:xfrm>
              <a:off x="4724400" y="5829300"/>
              <a:ext cx="0" cy="4224994"/>
            </a:xfrm>
            <a:prstGeom prst="line">
              <a:avLst/>
            </a:prstGeom>
            <a:ln w="28575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4" name="Đường nối Thẳng 19">
              <a:extLst>
                <a:ext uri="{FF2B5EF4-FFF2-40B4-BE49-F238E27FC236}">
                  <a16:creationId xmlns:a16="http://schemas.microsoft.com/office/drawing/2014/main" id="{588BA020-185A-4AA3-61E6-4FB41F08626B}"/>
                </a:ext>
              </a:extLst>
            </p:cNvPr>
            <p:cNvCxnSpPr>
              <a:cxnSpLocks/>
            </p:cNvCxnSpPr>
            <p:nvPr/>
          </p:nvCxnSpPr>
          <p:spPr>
            <a:xfrm>
              <a:off x="3727904" y="7551590"/>
              <a:ext cx="8789991" cy="0"/>
            </a:xfrm>
            <a:prstGeom prst="line">
              <a:avLst/>
            </a:prstGeom>
            <a:ln w="28575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35" name="Hộp Văn bản 20">
              <a:extLst>
                <a:ext uri="{FF2B5EF4-FFF2-40B4-BE49-F238E27FC236}">
                  <a16:creationId xmlns:a16="http://schemas.microsoft.com/office/drawing/2014/main" id="{CE965646-992B-19AB-9478-EDA2683454AA}"/>
                </a:ext>
              </a:extLst>
            </p:cNvPr>
            <p:cNvSpPr txBox="1"/>
            <p:nvPr/>
          </p:nvSpPr>
          <p:spPr>
            <a:xfrm>
              <a:off x="3616118" y="6812926"/>
              <a:ext cx="1073564" cy="7386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200" b="1" dirty="0">
                  <a:latin typeface="Arial" panose="020B0604020202020204" pitchFamily="34" charset="0"/>
                  <a:cs typeface="Arial" panose="020B0604020202020204" pitchFamily="34" charset="0"/>
                </a:rPr>
                <a:t>GT</a:t>
              </a:r>
            </a:p>
          </p:txBody>
        </p:sp>
        <p:sp>
          <p:nvSpPr>
            <p:cNvPr id="36" name="Hộp Văn bản 21">
              <a:extLst>
                <a:ext uri="{FF2B5EF4-FFF2-40B4-BE49-F238E27FC236}">
                  <a16:creationId xmlns:a16="http://schemas.microsoft.com/office/drawing/2014/main" id="{22171B5F-09CF-603C-1671-7138F70E016F}"/>
                </a:ext>
              </a:extLst>
            </p:cNvPr>
            <p:cNvSpPr txBox="1"/>
            <p:nvPr/>
          </p:nvSpPr>
          <p:spPr>
            <a:xfrm>
              <a:off x="3616118" y="7901463"/>
              <a:ext cx="1073564" cy="7386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200" b="1" dirty="0">
                  <a:latin typeface="Arial" panose="020B0604020202020204" pitchFamily="34" charset="0"/>
                  <a:cs typeface="Arial" panose="020B0604020202020204" pitchFamily="34" charset="0"/>
                </a:rPr>
                <a:t>KL</a:t>
              </a:r>
            </a:p>
          </p:txBody>
        </p: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2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17303575" y="8039100"/>
            <a:ext cx="1968850" cy="912831"/>
          </a:xfrm>
          <a:prstGeom prst="rect">
            <a:avLst/>
          </a:prstGeom>
        </p:spPr>
      </p:pic>
      <p:pic>
        <p:nvPicPr>
          <p:cNvPr id="16" name="Picture 16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5841222" y="2964153"/>
            <a:ext cx="1378068" cy="1288494"/>
          </a:xfrm>
          <a:prstGeom prst="rect">
            <a:avLst/>
          </a:prstGeom>
        </p:spPr>
      </p:pic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-590550"/>
            <a:ext cx="18288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7"/>
          <p:cNvSpPr>
            <a:spLocks noChangeArrowheads="1"/>
          </p:cNvSpPr>
          <p:nvPr/>
        </p:nvSpPr>
        <p:spPr bwMode="auto">
          <a:xfrm>
            <a:off x="0" y="-590550"/>
            <a:ext cx="18288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" name="Lưu Đồ: Thay đổi Tiến Trình 15">
            <a:extLst>
              <a:ext uri="{FF2B5EF4-FFF2-40B4-BE49-F238E27FC236}">
                <a16:creationId xmlns:a16="http://schemas.microsoft.com/office/drawing/2014/main" id="{24D6FAA2-093C-42F8-0A19-C8CCAF9C4A11}"/>
              </a:ext>
            </a:extLst>
          </p:cNvPr>
          <p:cNvSpPr/>
          <p:nvPr/>
        </p:nvSpPr>
        <p:spPr>
          <a:xfrm>
            <a:off x="2605525" y="181826"/>
            <a:ext cx="4862075" cy="960682"/>
          </a:xfrm>
          <a:prstGeom prst="flowChartAlternateProcess">
            <a:avLst/>
          </a:prstGeom>
          <a:solidFill>
            <a:srgbClr val="00B0F0"/>
          </a:solidFill>
          <a:ln>
            <a:solidFill>
              <a:srgbClr val="F9B3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ứng</a:t>
            </a:r>
            <a:r>
              <a:rPr lang="en-US" sz="4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minh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Hộp Văn bản 15">
                <a:extLst>
                  <a:ext uri="{FF2B5EF4-FFF2-40B4-BE49-F238E27FC236}">
                    <a16:creationId xmlns:a16="http://schemas.microsoft.com/office/drawing/2014/main" id="{8C75C7D0-1F0C-C915-C001-E173E21BCA3C}"/>
                  </a:ext>
                </a:extLst>
              </p:cNvPr>
              <p:cNvSpPr txBox="1"/>
              <p:nvPr/>
            </p:nvSpPr>
            <p:spPr>
              <a:xfrm>
                <a:off x="1676400" y="1115848"/>
                <a:ext cx="8229600" cy="153304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US" sz="40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a:rPr lang="en-US" sz="4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𝐴𝐵𝐶</m:t>
                    </m:r>
                  </m:oMath>
                </a14:m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sSup>
                      <m:sSupPr>
                        <m:ctrlPr>
                          <a:rPr lang="en-US" sz="4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n-US" sz="4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4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𝐵</m:t>
                        </m:r>
                      </m:e>
                      <m:sup>
                        <m:r>
                          <a:rPr lang="en-US" sz="4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4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𝐶</m:t>
                        </m:r>
                      </m:e>
                      <m:sup>
                        <m:r>
                          <a:rPr lang="en-US" sz="4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sz="4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f>
                      <m:fPr>
                        <m:ctrlPr>
                          <a:rPr lang="en-US" sz="40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40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40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𝐴</m:t>
                            </m:r>
                          </m:e>
                          <m:sup>
                            <m:r>
                              <a:rPr lang="en-US" sz="40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′</m:t>
                            </m:r>
                          </m:sup>
                        </m:sSup>
                        <m:sSup>
                          <m:sSupPr>
                            <m:ctrlPr>
                              <a:rPr lang="en-US" sz="40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40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𝐵</m:t>
                            </m:r>
                          </m:e>
                          <m:sup>
                            <m:r>
                              <a:rPr lang="en-US" sz="40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′</m:t>
                            </m:r>
                          </m:sup>
                        </m:sSup>
                      </m:num>
                      <m:den>
                        <m:r>
                          <a:rPr lang="en-US" sz="40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𝐴𝐵</m:t>
                        </m:r>
                      </m:den>
                    </m:f>
                    <m:r>
                      <a:rPr lang="en-US" sz="4000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0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40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40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𝐴</m:t>
                            </m:r>
                          </m:e>
                          <m:sup>
                            <m:r>
                              <a:rPr lang="en-US" sz="40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′</m:t>
                            </m:r>
                          </m:sup>
                        </m:sSup>
                        <m:sSup>
                          <m:sSupPr>
                            <m:ctrlPr>
                              <a:rPr lang="en-US" sz="40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40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𝐶</m:t>
                            </m:r>
                          </m:e>
                          <m:sup>
                            <m:r>
                              <a:rPr lang="en-US" sz="40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′</m:t>
                            </m:r>
                          </m:sup>
                        </m:sSup>
                      </m:num>
                      <m:den>
                        <m:r>
                          <a:rPr lang="en-US" sz="40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𝐴𝐶</m:t>
                        </m:r>
                      </m:den>
                    </m:f>
                    <m:r>
                      <a:rPr lang="en-US" sz="4000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0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40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40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𝐵</m:t>
                            </m:r>
                          </m:e>
                          <m:sup>
                            <m:r>
                              <a:rPr lang="en-US" sz="40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′</m:t>
                            </m:r>
                          </m:sup>
                        </m:sSup>
                        <m:sSup>
                          <m:sSupPr>
                            <m:ctrlPr>
                              <a:rPr lang="en-US" sz="40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40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𝐶</m:t>
                            </m:r>
                          </m:e>
                          <m:sup>
                            <m:r>
                              <a:rPr lang="en-US" sz="40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′</m:t>
                            </m:r>
                          </m:sup>
                        </m:sSup>
                      </m:num>
                      <m:den>
                        <m:r>
                          <a:rPr lang="en-US" sz="40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𝐵𝐶</m:t>
                        </m:r>
                      </m:den>
                    </m:f>
                  </m:oMath>
                </a14:m>
                <a:endParaRPr lang="en-SG" sz="4000" dirty="0"/>
              </a:p>
            </p:txBody>
          </p:sp>
        </mc:Choice>
        <mc:Fallback xmlns="">
          <p:sp>
            <p:nvSpPr>
              <p:cNvPr id="29" name="Hộp Văn bản 15">
                <a:extLst>
                  <a:ext uri="{FF2B5EF4-FFF2-40B4-BE49-F238E27FC236}">
                    <a16:creationId xmlns:a16="http://schemas.microsoft.com/office/drawing/2014/main" id="{8C75C7D0-1F0C-C915-C001-E173E21BCA3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76400" y="1115848"/>
                <a:ext cx="8229600" cy="1533048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1" name="Nhóm 17">
            <a:extLst>
              <a:ext uri="{FF2B5EF4-FFF2-40B4-BE49-F238E27FC236}">
                <a16:creationId xmlns:a16="http://schemas.microsoft.com/office/drawing/2014/main" id="{F956596A-ED1D-D299-9145-6BBF9C67971B}"/>
              </a:ext>
            </a:extLst>
          </p:cNvPr>
          <p:cNvGrpSpPr/>
          <p:nvPr/>
        </p:nvGrpSpPr>
        <p:grpSpPr>
          <a:xfrm>
            <a:off x="286452" y="1655134"/>
            <a:ext cx="8901777" cy="2303138"/>
            <a:chOff x="3616118" y="6336989"/>
            <a:chExt cx="8901777" cy="2303138"/>
          </a:xfrm>
        </p:grpSpPr>
        <p:cxnSp>
          <p:nvCxnSpPr>
            <p:cNvPr id="33" name="Đường nối Thẳng 18">
              <a:extLst>
                <a:ext uri="{FF2B5EF4-FFF2-40B4-BE49-F238E27FC236}">
                  <a16:creationId xmlns:a16="http://schemas.microsoft.com/office/drawing/2014/main" id="{E5EE4830-2D3A-CD8B-9883-5DCF59FA07D1}"/>
                </a:ext>
              </a:extLst>
            </p:cNvPr>
            <p:cNvCxnSpPr>
              <a:cxnSpLocks/>
            </p:cNvCxnSpPr>
            <p:nvPr/>
          </p:nvCxnSpPr>
          <p:spPr>
            <a:xfrm>
              <a:off x="4724400" y="6336989"/>
              <a:ext cx="0" cy="2303138"/>
            </a:xfrm>
            <a:prstGeom prst="line">
              <a:avLst/>
            </a:prstGeom>
            <a:ln w="28575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4" name="Đường nối Thẳng 19">
              <a:extLst>
                <a:ext uri="{FF2B5EF4-FFF2-40B4-BE49-F238E27FC236}">
                  <a16:creationId xmlns:a16="http://schemas.microsoft.com/office/drawing/2014/main" id="{588BA020-185A-4AA3-61E6-4FB41F08626B}"/>
                </a:ext>
              </a:extLst>
            </p:cNvPr>
            <p:cNvCxnSpPr>
              <a:cxnSpLocks/>
            </p:cNvCxnSpPr>
            <p:nvPr/>
          </p:nvCxnSpPr>
          <p:spPr>
            <a:xfrm>
              <a:off x="3727904" y="7551590"/>
              <a:ext cx="8789991" cy="0"/>
            </a:xfrm>
            <a:prstGeom prst="line">
              <a:avLst/>
            </a:prstGeom>
            <a:ln w="28575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35" name="Hộp Văn bản 20">
              <a:extLst>
                <a:ext uri="{FF2B5EF4-FFF2-40B4-BE49-F238E27FC236}">
                  <a16:creationId xmlns:a16="http://schemas.microsoft.com/office/drawing/2014/main" id="{CE965646-992B-19AB-9478-EDA2683454AA}"/>
                </a:ext>
              </a:extLst>
            </p:cNvPr>
            <p:cNvSpPr txBox="1"/>
            <p:nvPr/>
          </p:nvSpPr>
          <p:spPr>
            <a:xfrm>
              <a:off x="3616118" y="6812926"/>
              <a:ext cx="1073564" cy="7386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200" b="1" dirty="0">
                  <a:latin typeface="Arial" panose="020B0604020202020204" pitchFamily="34" charset="0"/>
                  <a:cs typeface="Arial" panose="020B0604020202020204" pitchFamily="34" charset="0"/>
                </a:rPr>
                <a:t>GT</a:t>
              </a:r>
            </a:p>
          </p:txBody>
        </p:sp>
        <p:sp>
          <p:nvSpPr>
            <p:cNvPr id="36" name="Hộp Văn bản 21">
              <a:extLst>
                <a:ext uri="{FF2B5EF4-FFF2-40B4-BE49-F238E27FC236}">
                  <a16:creationId xmlns:a16="http://schemas.microsoft.com/office/drawing/2014/main" id="{22171B5F-09CF-603C-1671-7138F70E016F}"/>
                </a:ext>
              </a:extLst>
            </p:cNvPr>
            <p:cNvSpPr txBox="1"/>
            <p:nvPr/>
          </p:nvSpPr>
          <p:spPr>
            <a:xfrm>
              <a:off x="3616118" y="7901463"/>
              <a:ext cx="1073564" cy="7386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200" b="1" dirty="0">
                  <a:latin typeface="Arial" panose="020B0604020202020204" pitchFamily="34" charset="0"/>
                  <a:cs typeface="Arial" panose="020B0604020202020204" pitchFamily="34" charset="0"/>
                </a:rPr>
                <a:t>KL</a:t>
              </a:r>
            </a:p>
          </p:txBody>
        </p:sp>
      </p:grpSp>
      <p:sp>
        <p:nvSpPr>
          <p:cNvPr id="27" name="Hộp Văn bản 19">
            <a:extLst>
              <a:ext uri="{FF2B5EF4-FFF2-40B4-BE49-F238E27FC236}">
                <a16:creationId xmlns:a16="http://schemas.microsoft.com/office/drawing/2014/main" id="{4CE573D4-32E4-F2FA-4726-25B27E589E46}"/>
              </a:ext>
            </a:extLst>
          </p:cNvPr>
          <p:cNvSpPr txBox="1"/>
          <p:nvPr/>
        </p:nvSpPr>
        <p:spPr>
          <a:xfrm>
            <a:off x="493980" y="4137906"/>
            <a:ext cx="35814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1</a:t>
            </a:r>
            <a:endParaRPr lang="en-US" sz="44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Hộp Văn bản 14">
                <a:extLst>
                  <a:ext uri="{FF2B5EF4-FFF2-40B4-BE49-F238E27FC236}">
                    <a16:creationId xmlns:a16="http://schemas.microsoft.com/office/drawing/2014/main" id="{A73943BD-F9D4-21B4-208D-3AF2142C42BA}"/>
                  </a:ext>
                </a:extLst>
              </p:cNvPr>
              <p:cNvSpPr txBox="1"/>
              <p:nvPr/>
            </p:nvSpPr>
            <p:spPr>
              <a:xfrm>
                <a:off x="318740" y="4657777"/>
                <a:ext cx="9121365" cy="340445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ts val="600"/>
                  </a:spcBef>
                  <a:spcAft>
                    <a:spcPts val="800"/>
                  </a:spcAft>
                  <a:tabLst>
                    <a:tab pos="360045" algn="l"/>
                    <a:tab pos="720090" algn="l"/>
                  </a:tabLst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sz="36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6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36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𝐴</m:t>
                            </m:r>
                          </m:e>
                          <m:sup>
                            <m:r>
                              <a:rPr lang="en-US" sz="36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′</m:t>
                            </m:r>
                          </m:sup>
                        </m:sSup>
                        <m:sSup>
                          <m:sSupPr>
                            <m:ctrlPr>
                              <a:rPr lang="en-US" sz="36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36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𝐵</m:t>
                            </m:r>
                          </m:e>
                          <m:sup>
                            <m:r>
                              <a:rPr lang="en-US" sz="36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′</m:t>
                            </m:r>
                          </m:sup>
                        </m:sSup>
                      </m:num>
                      <m:den>
                        <m:r>
                          <a:rPr lang="en-US" sz="36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𝐴𝐵</m:t>
                        </m:r>
                      </m:den>
                    </m:f>
                    <m:r>
                      <a:rPr lang="en-US" sz="3600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36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1 </m:t>
                    </m:r>
                  </m:oMath>
                </a14:m>
                <a:r>
                  <a:rPr lang="en-US" sz="3600" i="1" dirty="0" err="1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khi</a:t>
                </a:r>
                <a:r>
                  <a:rPr lang="en-US" sz="3600" i="1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600" i="1" dirty="0" err="1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đó</a:t>
                </a:r>
                <a:r>
                  <a:rPr lang="en-US" sz="3600" i="1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600" i="1" dirty="0" err="1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A’B</a:t>
                </a:r>
                <a:r>
                  <a:rPr lang="en-US" sz="3600" i="1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’=AB, </a:t>
                </a:r>
                <a:r>
                  <a:rPr lang="en-US" sz="3600" i="1" dirty="0" err="1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B’C</a:t>
                </a:r>
                <a:r>
                  <a:rPr lang="en-US" sz="3600" i="1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’=BC, </a:t>
                </a:r>
                <a:r>
                  <a:rPr lang="en-US" sz="3600" i="1" dirty="0" err="1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’A</a:t>
                </a:r>
                <a:r>
                  <a:rPr lang="en-US" sz="3600" i="1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’=CA</a:t>
                </a:r>
              </a:p>
              <a:p>
                <a:pPr>
                  <a:lnSpc>
                    <a:spcPct val="150000"/>
                  </a:lnSpc>
                  <a:spcBef>
                    <a:spcPts val="600"/>
                  </a:spcBef>
                  <a:spcAft>
                    <a:spcPts val="800"/>
                  </a:spcAft>
                  <a:tabLst>
                    <a:tab pos="360045" algn="l"/>
                    <a:tab pos="720090" algn="l"/>
                  </a:tabLst>
                </a:pPr>
                <a:r>
                  <a:rPr lang="en-US" sz="3600" i="1" dirty="0" err="1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Suy</a:t>
                </a:r>
                <a:r>
                  <a:rPr lang="en-US" sz="3600" i="1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600" i="1" dirty="0" err="1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ra</a:t>
                </a:r>
                <a:r>
                  <a:rPr lang="en-US" sz="3600" i="1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6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sSup>
                      <m:sSupPr>
                        <m:ctrlPr>
                          <a:rPr lang="en-US" sz="3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n-US" sz="3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3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𝐵</m:t>
                        </m:r>
                      </m:e>
                      <m:sup>
                        <m:r>
                          <a:rPr lang="en-US" sz="3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3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𝐶</m:t>
                        </m:r>
                      </m:e>
                      <m:sup>
                        <m:r>
                          <a:rPr lang="en-US" sz="3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′</m:t>
                        </m:r>
                      </m:sup>
                    </m:sSup>
                  </m:oMath>
                </a14:m>
                <a:r>
                  <a:rPr lang="en-US" sz="3600" i="1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=</a:t>
                </a:r>
                <a:r>
                  <a:rPr lang="en-US" sz="3600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6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a:rPr lang="en-US" sz="36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𝐴𝐵𝐶</m:t>
                    </m:r>
                  </m:oMath>
                </a14:m>
                <a:r>
                  <a:rPr lang="en-US" sz="3600" i="1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(</a:t>
                </a:r>
                <a:r>
                  <a:rPr lang="en-US" sz="3600" i="1" dirty="0" err="1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.c.c</a:t>
                </a:r>
                <a:r>
                  <a:rPr lang="en-US" sz="3600" i="1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)</a:t>
                </a:r>
              </a:p>
              <a:p>
                <a:pPr>
                  <a:lnSpc>
                    <a:spcPct val="150000"/>
                  </a:lnSpc>
                  <a:spcBef>
                    <a:spcPts val="600"/>
                  </a:spcBef>
                  <a:spcAft>
                    <a:spcPts val="800"/>
                  </a:spcAft>
                  <a:tabLst>
                    <a:tab pos="360045" algn="l"/>
                    <a:tab pos="720090" algn="l"/>
                  </a:tabLst>
                </a:pPr>
                <a:r>
                  <a:rPr lang="en-US" sz="3600" i="1" dirty="0" err="1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Vì</a:t>
                </a:r>
                <a:r>
                  <a:rPr lang="en-US" sz="3600" i="1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600" i="1" dirty="0" err="1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vậy</a:t>
                </a:r>
                <a:r>
                  <a:rPr lang="en-US" sz="3600" i="1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</a:p>
            </p:txBody>
          </p:sp>
        </mc:Choice>
        <mc:Fallback xmlns="">
          <p:sp>
            <p:nvSpPr>
              <p:cNvPr id="37" name="Hộp Văn bản 14">
                <a:extLst>
                  <a:ext uri="{FF2B5EF4-FFF2-40B4-BE49-F238E27FC236}">
                    <a16:creationId xmlns:a16="http://schemas.microsoft.com/office/drawing/2014/main" id="{A73943BD-F9D4-21B4-208D-3AF2142C42B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8740" y="4657777"/>
                <a:ext cx="9121365" cy="3404458"/>
              </a:xfrm>
              <a:prstGeom prst="rect">
                <a:avLst/>
              </a:prstGeom>
              <a:blipFill>
                <a:blip r:embed="rId18"/>
                <a:stretch>
                  <a:fillRect l="-2004" b="-2683"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1711036" y="3060540"/>
                <a:ext cx="3511282" cy="83388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ts val="600"/>
                  </a:spcBef>
                  <a:spcAft>
                    <a:spcPts val="800"/>
                  </a:spcAft>
                  <a:tabLst>
                    <a:tab pos="360045" algn="l"/>
                    <a:tab pos="720090" algn="l"/>
                  </a:tabLst>
                </a:pPr>
                <a14:m>
                  <m:oMath xmlns:m="http://schemas.openxmlformats.org/officeDocument/2006/math">
                    <m:r>
                      <a:rPr lang="en-US" sz="36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sSup>
                      <m:sSupPr>
                        <m:ctrlPr>
                          <a:rPr lang="en-US" sz="3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n-US" sz="3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3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𝐵</m:t>
                        </m:r>
                      </m:e>
                      <m:sup>
                        <m:r>
                          <a:rPr lang="en-US" sz="3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3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𝐶</m:t>
                        </m:r>
                      </m:e>
                      <m:sup>
                        <m:r>
                          <a:rPr lang="en-US" sz="3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sz="360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~</m:t>
                    </m:r>
                  </m:oMath>
                </a14:m>
                <a:r>
                  <a:rPr lang="en-US" sz="3600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6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a:rPr lang="en-US" sz="36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𝐴𝐵𝐶</m:t>
                    </m:r>
                  </m:oMath>
                </a14:m>
                <a:r>
                  <a:rPr lang="en-US" sz="3600" i="1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11036" y="3060540"/>
                <a:ext cx="3511282" cy="833883"/>
              </a:xfrm>
              <a:prstGeom prst="rect">
                <a:avLst/>
              </a:prstGeom>
              <a:blipFill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Rectangle 37"/>
              <p:cNvSpPr/>
              <p:nvPr/>
            </p:nvSpPr>
            <p:spPr>
              <a:xfrm>
                <a:off x="1905000" y="6916228"/>
                <a:ext cx="3511282" cy="83388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ts val="600"/>
                  </a:spcBef>
                  <a:spcAft>
                    <a:spcPts val="800"/>
                  </a:spcAft>
                  <a:tabLst>
                    <a:tab pos="360045" algn="l"/>
                    <a:tab pos="720090" algn="l"/>
                  </a:tabLst>
                </a:pPr>
                <a14:m>
                  <m:oMath xmlns:m="http://schemas.openxmlformats.org/officeDocument/2006/math">
                    <m:r>
                      <a:rPr lang="en-US" sz="36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sSup>
                      <m:sSupPr>
                        <m:ctrlPr>
                          <a:rPr lang="en-US" sz="3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n-US" sz="3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3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𝐵</m:t>
                        </m:r>
                      </m:e>
                      <m:sup>
                        <m:r>
                          <a:rPr lang="en-US" sz="3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3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𝐶</m:t>
                        </m:r>
                      </m:e>
                      <m:sup>
                        <m:r>
                          <a:rPr lang="en-US" sz="3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sz="360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~</m:t>
                    </m:r>
                  </m:oMath>
                </a14:m>
                <a:r>
                  <a:rPr lang="en-US" sz="3600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6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a:rPr lang="en-US" sz="36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𝐴𝐵𝐶</m:t>
                    </m:r>
                  </m:oMath>
                </a14:m>
                <a:r>
                  <a:rPr lang="en-US" sz="3600" i="1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</a:p>
            </p:txBody>
          </p:sp>
        </mc:Choice>
        <mc:Fallback xmlns="">
          <p:sp>
            <p:nvSpPr>
              <p:cNvPr id="38" name="Rectangle 3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5000" y="6916228"/>
                <a:ext cx="3511282" cy="833883"/>
              </a:xfrm>
              <a:prstGeom prst="rect">
                <a:avLst/>
              </a:prstGeom>
              <a:blipFill>
                <a:blip r:embed="rId2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4" name="Picture 13"/>
          <p:cNvPicPr>
            <a:picLocks noChangeAspect="1"/>
          </p:cNvPicPr>
          <p:nvPr/>
        </p:nvPicPr>
        <p:blipFill rotWithShape="1">
          <a:blip r:embed="rId21">
            <a:extLst>
              <a:ext uri="{BEBA8EAE-BF5A-486C-A8C5-ECC9F3942E4B}">
                <a14:imgProps xmlns:a14="http://schemas.microsoft.com/office/drawing/2010/main">
                  <a14:imgLayer r:embed="rId22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rcRect l="8492" t="7332" r="12373" b="6832"/>
          <a:stretch/>
        </p:blipFill>
        <p:spPr>
          <a:xfrm>
            <a:off x="11201400" y="4452312"/>
            <a:ext cx="4087916" cy="38153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202427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/>
      <p:bldP spid="3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17303575" y="8039100"/>
            <a:ext cx="1968850" cy="912831"/>
          </a:xfrm>
          <a:prstGeom prst="rect">
            <a:avLst/>
          </a:prstGeom>
        </p:spPr>
      </p:pic>
      <p:pic>
        <p:nvPicPr>
          <p:cNvPr id="16" name="Picture 16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5841222" y="2964153"/>
            <a:ext cx="1378068" cy="1288494"/>
          </a:xfrm>
          <a:prstGeom prst="rect">
            <a:avLst/>
          </a:prstGeom>
        </p:spPr>
      </p:pic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-590550"/>
            <a:ext cx="18288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7"/>
          <p:cNvSpPr>
            <a:spLocks noChangeArrowheads="1"/>
          </p:cNvSpPr>
          <p:nvPr/>
        </p:nvSpPr>
        <p:spPr bwMode="auto">
          <a:xfrm>
            <a:off x="0" y="-590550"/>
            <a:ext cx="18288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" name="Lưu Đồ: Thay đổi Tiến Trình 15">
            <a:extLst>
              <a:ext uri="{FF2B5EF4-FFF2-40B4-BE49-F238E27FC236}">
                <a16:creationId xmlns:a16="http://schemas.microsoft.com/office/drawing/2014/main" id="{24D6FAA2-093C-42F8-0A19-C8CCAF9C4A11}"/>
              </a:ext>
            </a:extLst>
          </p:cNvPr>
          <p:cNvSpPr/>
          <p:nvPr/>
        </p:nvSpPr>
        <p:spPr>
          <a:xfrm>
            <a:off x="2605525" y="181826"/>
            <a:ext cx="4862075" cy="960682"/>
          </a:xfrm>
          <a:prstGeom prst="flowChartAlternateProcess">
            <a:avLst/>
          </a:prstGeom>
          <a:solidFill>
            <a:srgbClr val="00B0F0"/>
          </a:solidFill>
          <a:ln>
            <a:solidFill>
              <a:srgbClr val="F9B3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ứng</a:t>
            </a:r>
            <a:r>
              <a:rPr lang="en-US" sz="4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minh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Hộp Văn bản 15">
                <a:extLst>
                  <a:ext uri="{FF2B5EF4-FFF2-40B4-BE49-F238E27FC236}">
                    <a16:creationId xmlns:a16="http://schemas.microsoft.com/office/drawing/2014/main" id="{8C75C7D0-1F0C-C915-C001-E173E21BCA3C}"/>
                  </a:ext>
                </a:extLst>
              </p:cNvPr>
              <p:cNvSpPr txBox="1"/>
              <p:nvPr/>
            </p:nvSpPr>
            <p:spPr>
              <a:xfrm>
                <a:off x="1676400" y="1115848"/>
                <a:ext cx="8229600" cy="153304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US" sz="40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a:rPr lang="en-US" sz="4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𝐴𝐵𝐶</m:t>
                    </m:r>
                  </m:oMath>
                </a14:m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sSup>
                      <m:sSupPr>
                        <m:ctrlPr>
                          <a:rPr lang="en-US" sz="4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n-US" sz="4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4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𝐵</m:t>
                        </m:r>
                      </m:e>
                      <m:sup>
                        <m:r>
                          <a:rPr lang="en-US" sz="4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4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𝐶</m:t>
                        </m:r>
                      </m:e>
                      <m:sup>
                        <m:r>
                          <a:rPr lang="en-US" sz="4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sz="4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f>
                      <m:fPr>
                        <m:ctrlPr>
                          <a:rPr lang="en-US" sz="40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40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40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𝐴</m:t>
                            </m:r>
                          </m:e>
                          <m:sup>
                            <m:r>
                              <a:rPr lang="en-US" sz="40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′</m:t>
                            </m:r>
                          </m:sup>
                        </m:sSup>
                        <m:sSup>
                          <m:sSupPr>
                            <m:ctrlPr>
                              <a:rPr lang="en-US" sz="40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40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𝐵</m:t>
                            </m:r>
                          </m:e>
                          <m:sup>
                            <m:r>
                              <a:rPr lang="en-US" sz="40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′</m:t>
                            </m:r>
                          </m:sup>
                        </m:sSup>
                      </m:num>
                      <m:den>
                        <m:r>
                          <a:rPr lang="en-US" sz="40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𝐴𝐵</m:t>
                        </m:r>
                      </m:den>
                    </m:f>
                    <m:r>
                      <a:rPr lang="en-US" sz="4000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0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40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40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𝐴</m:t>
                            </m:r>
                          </m:e>
                          <m:sup>
                            <m:r>
                              <a:rPr lang="en-US" sz="40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′</m:t>
                            </m:r>
                          </m:sup>
                        </m:sSup>
                        <m:sSup>
                          <m:sSupPr>
                            <m:ctrlPr>
                              <a:rPr lang="en-US" sz="40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40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𝐶</m:t>
                            </m:r>
                          </m:e>
                          <m:sup>
                            <m:r>
                              <a:rPr lang="en-US" sz="40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′</m:t>
                            </m:r>
                          </m:sup>
                        </m:sSup>
                      </m:num>
                      <m:den>
                        <m:r>
                          <a:rPr lang="en-US" sz="40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𝐴𝐶</m:t>
                        </m:r>
                      </m:den>
                    </m:f>
                    <m:r>
                      <a:rPr lang="en-US" sz="4000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0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40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40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𝐵</m:t>
                            </m:r>
                          </m:e>
                          <m:sup>
                            <m:r>
                              <a:rPr lang="en-US" sz="40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′</m:t>
                            </m:r>
                          </m:sup>
                        </m:sSup>
                        <m:sSup>
                          <m:sSupPr>
                            <m:ctrlPr>
                              <a:rPr lang="en-US" sz="40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40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𝐶</m:t>
                            </m:r>
                          </m:e>
                          <m:sup>
                            <m:r>
                              <a:rPr lang="en-US" sz="40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′</m:t>
                            </m:r>
                          </m:sup>
                        </m:sSup>
                      </m:num>
                      <m:den>
                        <m:r>
                          <a:rPr lang="en-US" sz="40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𝐵𝐶</m:t>
                        </m:r>
                      </m:den>
                    </m:f>
                  </m:oMath>
                </a14:m>
                <a:endParaRPr lang="en-SG" sz="4000" dirty="0"/>
              </a:p>
            </p:txBody>
          </p:sp>
        </mc:Choice>
        <mc:Fallback xmlns="">
          <p:sp>
            <p:nvSpPr>
              <p:cNvPr id="29" name="Hộp Văn bản 15">
                <a:extLst>
                  <a:ext uri="{FF2B5EF4-FFF2-40B4-BE49-F238E27FC236}">
                    <a16:creationId xmlns:a16="http://schemas.microsoft.com/office/drawing/2014/main" id="{8C75C7D0-1F0C-C915-C001-E173E21BCA3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76400" y="1115848"/>
                <a:ext cx="8229600" cy="1533048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1" name="Nhóm 17">
            <a:extLst>
              <a:ext uri="{FF2B5EF4-FFF2-40B4-BE49-F238E27FC236}">
                <a16:creationId xmlns:a16="http://schemas.microsoft.com/office/drawing/2014/main" id="{F956596A-ED1D-D299-9145-6BBF9C67971B}"/>
              </a:ext>
            </a:extLst>
          </p:cNvPr>
          <p:cNvGrpSpPr/>
          <p:nvPr/>
        </p:nvGrpSpPr>
        <p:grpSpPr>
          <a:xfrm>
            <a:off x="286452" y="1655134"/>
            <a:ext cx="8901777" cy="2303138"/>
            <a:chOff x="3616118" y="6336989"/>
            <a:chExt cx="8901777" cy="2303138"/>
          </a:xfrm>
        </p:grpSpPr>
        <p:cxnSp>
          <p:nvCxnSpPr>
            <p:cNvPr id="33" name="Đường nối Thẳng 18">
              <a:extLst>
                <a:ext uri="{FF2B5EF4-FFF2-40B4-BE49-F238E27FC236}">
                  <a16:creationId xmlns:a16="http://schemas.microsoft.com/office/drawing/2014/main" id="{E5EE4830-2D3A-CD8B-9883-5DCF59FA07D1}"/>
                </a:ext>
              </a:extLst>
            </p:cNvPr>
            <p:cNvCxnSpPr>
              <a:cxnSpLocks/>
            </p:cNvCxnSpPr>
            <p:nvPr/>
          </p:nvCxnSpPr>
          <p:spPr>
            <a:xfrm>
              <a:off x="4724400" y="6336989"/>
              <a:ext cx="0" cy="2303138"/>
            </a:xfrm>
            <a:prstGeom prst="line">
              <a:avLst/>
            </a:prstGeom>
            <a:ln w="28575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4" name="Đường nối Thẳng 19">
              <a:extLst>
                <a:ext uri="{FF2B5EF4-FFF2-40B4-BE49-F238E27FC236}">
                  <a16:creationId xmlns:a16="http://schemas.microsoft.com/office/drawing/2014/main" id="{588BA020-185A-4AA3-61E6-4FB41F08626B}"/>
                </a:ext>
              </a:extLst>
            </p:cNvPr>
            <p:cNvCxnSpPr>
              <a:cxnSpLocks/>
            </p:cNvCxnSpPr>
            <p:nvPr/>
          </p:nvCxnSpPr>
          <p:spPr>
            <a:xfrm>
              <a:off x="3727904" y="7551590"/>
              <a:ext cx="8789991" cy="0"/>
            </a:xfrm>
            <a:prstGeom prst="line">
              <a:avLst/>
            </a:prstGeom>
            <a:ln w="28575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35" name="Hộp Văn bản 20">
              <a:extLst>
                <a:ext uri="{FF2B5EF4-FFF2-40B4-BE49-F238E27FC236}">
                  <a16:creationId xmlns:a16="http://schemas.microsoft.com/office/drawing/2014/main" id="{CE965646-992B-19AB-9478-EDA2683454AA}"/>
                </a:ext>
              </a:extLst>
            </p:cNvPr>
            <p:cNvSpPr txBox="1"/>
            <p:nvPr/>
          </p:nvSpPr>
          <p:spPr>
            <a:xfrm>
              <a:off x="3616118" y="6812926"/>
              <a:ext cx="1073564" cy="7386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200" b="1" dirty="0">
                  <a:latin typeface="Arial" panose="020B0604020202020204" pitchFamily="34" charset="0"/>
                  <a:cs typeface="Arial" panose="020B0604020202020204" pitchFamily="34" charset="0"/>
                </a:rPr>
                <a:t>GT</a:t>
              </a:r>
            </a:p>
          </p:txBody>
        </p:sp>
        <p:sp>
          <p:nvSpPr>
            <p:cNvPr id="36" name="Hộp Văn bản 21">
              <a:extLst>
                <a:ext uri="{FF2B5EF4-FFF2-40B4-BE49-F238E27FC236}">
                  <a16:creationId xmlns:a16="http://schemas.microsoft.com/office/drawing/2014/main" id="{22171B5F-09CF-603C-1671-7138F70E016F}"/>
                </a:ext>
              </a:extLst>
            </p:cNvPr>
            <p:cNvSpPr txBox="1"/>
            <p:nvPr/>
          </p:nvSpPr>
          <p:spPr>
            <a:xfrm>
              <a:off x="3616118" y="7901463"/>
              <a:ext cx="1073564" cy="7386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200" b="1" dirty="0">
                  <a:latin typeface="Arial" panose="020B0604020202020204" pitchFamily="34" charset="0"/>
                  <a:cs typeface="Arial" panose="020B0604020202020204" pitchFamily="34" charset="0"/>
                </a:rPr>
                <a:t>KL</a:t>
              </a:r>
            </a:p>
          </p:txBody>
        </p:sp>
      </p:grpSp>
      <p:sp>
        <p:nvSpPr>
          <p:cNvPr id="30" name="Hộp Văn bản 19">
            <a:extLst>
              <a:ext uri="{FF2B5EF4-FFF2-40B4-BE49-F238E27FC236}">
                <a16:creationId xmlns:a16="http://schemas.microsoft.com/office/drawing/2014/main" id="{4CE573D4-32E4-F2FA-4726-25B27E589E46}"/>
              </a:ext>
            </a:extLst>
          </p:cNvPr>
          <p:cNvSpPr txBox="1"/>
          <p:nvPr/>
        </p:nvSpPr>
        <p:spPr>
          <a:xfrm>
            <a:off x="398238" y="4493777"/>
            <a:ext cx="35814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2</a:t>
            </a:r>
            <a:endParaRPr lang="en-US" sz="44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1711036" y="3060540"/>
                <a:ext cx="3511282" cy="83388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ts val="600"/>
                  </a:spcBef>
                  <a:spcAft>
                    <a:spcPts val="800"/>
                  </a:spcAft>
                  <a:tabLst>
                    <a:tab pos="360045" algn="l"/>
                    <a:tab pos="720090" algn="l"/>
                  </a:tabLst>
                </a:pPr>
                <a14:m>
                  <m:oMath xmlns:m="http://schemas.openxmlformats.org/officeDocument/2006/math">
                    <m:r>
                      <a:rPr lang="en-US" sz="36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sSup>
                      <m:sSupPr>
                        <m:ctrlPr>
                          <a:rPr lang="en-US" sz="3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n-US" sz="3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3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𝐵</m:t>
                        </m:r>
                      </m:e>
                      <m:sup>
                        <m:r>
                          <a:rPr lang="en-US" sz="3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3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𝐶</m:t>
                        </m:r>
                      </m:e>
                      <m:sup>
                        <m:r>
                          <a:rPr lang="en-US" sz="3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sz="360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~</m:t>
                    </m:r>
                  </m:oMath>
                </a14:m>
                <a:r>
                  <a:rPr lang="en-US" sz="3600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6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a:rPr lang="en-US" sz="36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𝐴𝐵𝐶</m:t>
                    </m:r>
                  </m:oMath>
                </a14:m>
                <a:r>
                  <a:rPr lang="en-US" sz="3600" i="1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11036" y="3060540"/>
                <a:ext cx="3511282" cy="833883"/>
              </a:xfrm>
              <a:prstGeom prst="rect">
                <a:avLst/>
              </a:prstGeom>
              <a:blipFill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Hộp Văn bản 14">
                <a:extLst>
                  <a:ext uri="{FF2B5EF4-FFF2-40B4-BE49-F238E27FC236}">
                    <a16:creationId xmlns:a16="http://schemas.microsoft.com/office/drawing/2014/main" id="{A73943BD-F9D4-21B4-208D-3AF2142C42BA}"/>
                  </a:ext>
                </a:extLst>
              </p:cNvPr>
              <p:cNvSpPr txBox="1"/>
              <p:nvPr/>
            </p:nvSpPr>
            <p:spPr>
              <a:xfrm>
                <a:off x="404331" y="5172873"/>
                <a:ext cx="7483933" cy="304538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ts val="600"/>
                  </a:spcBef>
                  <a:spcAft>
                    <a:spcPts val="800"/>
                  </a:spcAft>
                  <a:tabLst>
                    <a:tab pos="360045" algn="l"/>
                    <a:tab pos="720090" algn="l"/>
                  </a:tabLst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sz="36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6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36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𝐴</m:t>
                            </m:r>
                          </m:e>
                          <m:sup>
                            <m:r>
                              <a:rPr lang="en-US" sz="36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′</m:t>
                            </m:r>
                          </m:sup>
                        </m:sSup>
                        <m:sSup>
                          <m:sSupPr>
                            <m:ctrlPr>
                              <a:rPr lang="en-US" sz="36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36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𝐵</m:t>
                            </m:r>
                          </m:e>
                          <m:sup>
                            <m:r>
                              <a:rPr lang="en-US" sz="36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′</m:t>
                            </m:r>
                          </m:sup>
                        </m:sSup>
                      </m:num>
                      <m:den>
                        <m:r>
                          <a:rPr lang="en-US" sz="36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𝐴𝐵</m:t>
                        </m:r>
                      </m:den>
                    </m:f>
                    <m:r>
                      <a:rPr lang="en-US" sz="36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≠</m:t>
                    </m:r>
                    <m:r>
                      <a:rPr lang="en-US" sz="36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1 </m:t>
                    </m:r>
                  </m:oMath>
                </a14:m>
                <a:r>
                  <a:rPr lang="en-US" sz="3600" i="1" dirty="0" err="1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khi</a:t>
                </a:r>
                <a:r>
                  <a:rPr lang="en-US" sz="3600" i="1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600" i="1" dirty="0" err="1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đó</a:t>
                </a:r>
                <a:r>
                  <a:rPr lang="en-US" sz="3600" i="1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600" i="1" dirty="0" err="1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rên</a:t>
                </a:r>
                <a:r>
                  <a:rPr lang="en-US" sz="3600" i="1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600" i="1" dirty="0" err="1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ia</a:t>
                </a:r>
                <a:r>
                  <a:rPr lang="en-US" sz="3600" i="1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600" i="1" dirty="0" err="1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A’B</a:t>
                </a:r>
                <a:r>
                  <a:rPr lang="en-US" sz="3600" i="1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’ </a:t>
                </a:r>
                <a:r>
                  <a:rPr lang="en-US" sz="3600" i="1" dirty="0" err="1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lấy</a:t>
                </a:r>
                <a:r>
                  <a:rPr lang="en-US" sz="3600" i="1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điểm M </a:t>
                </a:r>
                <a:r>
                  <a:rPr lang="en-US" sz="3600" i="1" dirty="0" err="1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sao</a:t>
                </a:r>
                <a:r>
                  <a:rPr lang="en-US" sz="3600" i="1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600" i="1" dirty="0" err="1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ho</a:t>
                </a:r>
                <a:r>
                  <a:rPr lang="en-US" sz="3600" i="1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600" i="1" dirty="0" err="1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A’M</a:t>
                </a:r>
                <a:r>
                  <a:rPr lang="en-US" sz="3600" i="1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=AB. </a:t>
                </a:r>
                <a:r>
                  <a:rPr lang="en-US" sz="3600" i="1" dirty="0" err="1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rên</a:t>
                </a:r>
                <a:r>
                  <a:rPr lang="en-US" sz="3600" i="1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600" i="1" dirty="0" err="1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ia</a:t>
                </a:r>
                <a:r>
                  <a:rPr lang="en-US" sz="3600" i="1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600" i="1" dirty="0" err="1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A’C</a:t>
                </a:r>
                <a:r>
                  <a:rPr lang="en-US" sz="3600" i="1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’ </a:t>
                </a:r>
                <a:r>
                  <a:rPr lang="en-US" sz="3600" i="1" dirty="0" err="1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lấy</a:t>
                </a:r>
                <a:r>
                  <a:rPr lang="en-US" sz="3600" i="1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điểm N </a:t>
                </a:r>
                <a:r>
                  <a:rPr lang="en-US" sz="3600" i="1" dirty="0" err="1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sao</a:t>
                </a:r>
                <a:r>
                  <a:rPr lang="en-US" sz="3600" i="1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600" i="1" dirty="0" err="1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ho</a:t>
                </a:r>
                <a:r>
                  <a:rPr lang="en-US" sz="3600" i="1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600" i="1" dirty="0" err="1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A’N</a:t>
                </a:r>
                <a:r>
                  <a:rPr lang="en-US" sz="3600" i="1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=AC</a:t>
                </a:r>
              </a:p>
            </p:txBody>
          </p:sp>
        </mc:Choice>
        <mc:Fallback xmlns="">
          <p:sp>
            <p:nvSpPr>
              <p:cNvPr id="39" name="Hộp Văn bản 14">
                <a:extLst>
                  <a:ext uri="{FF2B5EF4-FFF2-40B4-BE49-F238E27FC236}">
                    <a16:creationId xmlns:a16="http://schemas.microsoft.com/office/drawing/2014/main" id="{A73943BD-F9D4-21B4-208D-3AF2142C42B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4331" y="5172873"/>
                <a:ext cx="7483933" cy="3045385"/>
              </a:xfrm>
              <a:prstGeom prst="rect">
                <a:avLst/>
              </a:prstGeom>
              <a:blipFill>
                <a:blip r:embed="rId20"/>
                <a:stretch>
                  <a:fillRect l="-2443" r="-1954" b="-3407"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7" name="Picture 16"/>
          <p:cNvPicPr>
            <a:picLocks noChangeAspect="1"/>
          </p:cNvPicPr>
          <p:nvPr/>
        </p:nvPicPr>
        <p:blipFill rotWithShape="1">
          <a:blip r:embed="rId21">
            <a:extLst>
              <a:ext uri="{BEBA8EAE-BF5A-486C-A8C5-ECC9F3942E4B}">
                <a14:imgProps xmlns:a14="http://schemas.microsoft.com/office/drawing/2010/main">
                  <a14:imgLayer r:embed="rId22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rcRect l="14813" t="8359" r="20011"/>
          <a:stretch/>
        </p:blipFill>
        <p:spPr>
          <a:xfrm>
            <a:off x="6093476" y="7230608"/>
            <a:ext cx="2748247" cy="28194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0" name="Hộp Văn bản 14">
                <a:extLst>
                  <a:ext uri="{FF2B5EF4-FFF2-40B4-BE49-F238E27FC236}">
                    <a16:creationId xmlns:a16="http://schemas.microsoft.com/office/drawing/2014/main" id="{A73943BD-F9D4-21B4-208D-3AF2142C42BA}"/>
                  </a:ext>
                </a:extLst>
              </p:cNvPr>
              <p:cNvSpPr txBox="1"/>
              <p:nvPr/>
            </p:nvSpPr>
            <p:spPr>
              <a:xfrm>
                <a:off x="9511387" y="61970"/>
                <a:ext cx="8345565" cy="959717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ts val="600"/>
                  </a:spcBef>
                  <a:spcAft>
                    <a:spcPts val="800"/>
                  </a:spcAft>
                  <a:tabLst>
                    <a:tab pos="360045" algn="l"/>
                    <a:tab pos="720090" algn="l"/>
                  </a:tabLst>
                </a:pPr>
                <a:r>
                  <a:rPr lang="en-US" sz="3600" dirty="0">
                    <a:cs typeface="Arial" panose="020B0604020202020204" pitchFamily="34" charset="0"/>
                  </a:rPr>
                  <a:t>Vì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6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36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𝐴</m:t>
                            </m:r>
                          </m:e>
                          <m:sup>
                            <m:r>
                              <a:rPr lang="en-US" sz="36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′</m:t>
                            </m:r>
                          </m:sup>
                        </m:sSup>
                        <m:sSup>
                          <m:sSupPr>
                            <m:ctrlPr>
                              <a:rPr lang="en-US" sz="36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36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𝐵</m:t>
                            </m:r>
                          </m:e>
                          <m:sup>
                            <m:r>
                              <a:rPr lang="en-US" sz="36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′</m:t>
                            </m:r>
                          </m:sup>
                        </m:sSup>
                      </m:num>
                      <m:den>
                        <m:r>
                          <a:rPr lang="en-US" sz="36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𝐴𝐵</m:t>
                        </m:r>
                      </m:den>
                    </m:f>
                    <m:r>
                      <a:rPr lang="en-US" sz="36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6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36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𝐴</m:t>
                            </m:r>
                          </m:e>
                          <m:sup>
                            <m:r>
                              <a:rPr lang="en-US" sz="36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′</m:t>
                            </m:r>
                          </m:sup>
                        </m:sSup>
                        <m:sSup>
                          <m:sSupPr>
                            <m:ctrlPr>
                              <a:rPr lang="en-US" sz="36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36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𝐶</m:t>
                            </m:r>
                          </m:e>
                          <m:sup>
                            <m:r>
                              <a:rPr lang="en-US" sz="36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′</m:t>
                            </m:r>
                          </m:sup>
                        </m:sSup>
                      </m:num>
                      <m:den>
                        <m:r>
                          <a:rPr lang="en-US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𝐴𝐶</m:t>
                        </m:r>
                      </m:den>
                    </m:f>
                    <m:r>
                      <a:rPr lang="en-US" sz="36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  <m:r>
                      <a:rPr lang="en-US" sz="36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𝑣</m:t>
                    </m:r>
                    <m:r>
                      <a:rPr lang="en-US" sz="36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à </m:t>
                    </m:r>
                    <m:sSup>
                      <m:sSupPr>
                        <m:ctrlPr>
                          <a:rPr lang="en-US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𝐴</m:t>
                        </m:r>
                      </m:e>
                      <m:sup>
                        <m:r>
                          <a:rPr lang="en-US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′</m:t>
                        </m:r>
                      </m:sup>
                    </m:sSup>
                    <m:r>
                      <a:rPr lang="en-US" sz="36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𝑀</m:t>
                    </m:r>
                    <m:r>
                      <a:rPr lang="en-US" sz="36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36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𝐴𝐵</m:t>
                    </m:r>
                    <m:r>
                      <a:rPr lang="en-US" sz="36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, </m:t>
                    </m:r>
                    <m:sSup>
                      <m:sSupPr>
                        <m:ctrlPr>
                          <a:rPr lang="en-US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𝐴</m:t>
                        </m:r>
                      </m:e>
                      <m:sup>
                        <m:r>
                          <a:rPr lang="en-US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′</m:t>
                        </m:r>
                      </m:sup>
                    </m:sSup>
                    <m:r>
                      <a:rPr lang="en-US" sz="36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𝑁</m:t>
                    </m:r>
                    <m:r>
                      <a:rPr lang="en-US" sz="36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36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𝐴𝐶</m:t>
                    </m:r>
                  </m:oMath>
                </a14:m>
                <a:r>
                  <a:rPr lang="en-US" sz="3600" i="1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nên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6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36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𝐴</m:t>
                            </m:r>
                          </m:e>
                          <m:sup>
                            <m:r>
                              <a:rPr lang="en-US" sz="36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′</m:t>
                            </m:r>
                          </m:sup>
                        </m:sSup>
                        <m:sSup>
                          <m:sSupPr>
                            <m:ctrlPr>
                              <a:rPr lang="en-US" sz="36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36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𝐵</m:t>
                            </m:r>
                          </m:e>
                          <m:sup>
                            <m:r>
                              <a:rPr lang="en-US" sz="36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′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en-US" sz="36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36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𝐴</m:t>
                            </m:r>
                          </m:e>
                          <m:sup>
                            <m:r>
                              <a:rPr lang="en-US" sz="36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′</m:t>
                            </m:r>
                          </m:sup>
                        </m:sSup>
                        <m:r>
                          <a:rPr lang="en-US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𝑀</m:t>
                        </m:r>
                      </m:den>
                    </m:f>
                    <m:r>
                      <a:rPr lang="en-US" sz="3600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36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6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36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𝐴</m:t>
                            </m:r>
                          </m:e>
                          <m:sup>
                            <m:r>
                              <a:rPr lang="en-US" sz="36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′</m:t>
                            </m:r>
                          </m:sup>
                        </m:sSup>
                        <m:sSup>
                          <m:sSupPr>
                            <m:ctrlPr>
                              <a:rPr lang="en-US" sz="36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36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𝐶</m:t>
                            </m:r>
                          </m:e>
                          <m:sup>
                            <m:r>
                              <a:rPr lang="en-US" sz="36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′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en-US" sz="36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36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𝐴</m:t>
                            </m:r>
                          </m:e>
                          <m:sup>
                            <m:r>
                              <a:rPr lang="en-US" sz="36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′</m:t>
                            </m:r>
                          </m:sup>
                        </m:sSup>
                        <m:r>
                          <a:rPr lang="en-US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𝑁</m:t>
                        </m:r>
                      </m:den>
                    </m:f>
                  </m:oMath>
                </a14:m>
                <a:r>
                  <a:rPr lang="en-US" sz="3600" i="1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600" i="1" dirty="0" err="1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suy</a:t>
                </a:r>
                <a:r>
                  <a:rPr lang="en-US" sz="3600" i="1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600" i="1" dirty="0" err="1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ra</a:t>
                </a:r>
                <a:r>
                  <a:rPr lang="en-US" sz="3600" i="1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MN//</a:t>
                </a:r>
                <a:r>
                  <a:rPr lang="en-US" sz="3600" i="1" dirty="0" err="1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B’C</a:t>
                </a:r>
                <a:r>
                  <a:rPr lang="en-US" sz="3600" i="1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’</a:t>
                </a:r>
              </a:p>
              <a:p>
                <a:pPr>
                  <a:lnSpc>
                    <a:spcPct val="150000"/>
                  </a:lnSpc>
                  <a:spcBef>
                    <a:spcPts val="600"/>
                  </a:spcBef>
                  <a:spcAft>
                    <a:spcPts val="800"/>
                  </a:spcAft>
                  <a:tabLst>
                    <a:tab pos="360045" algn="l"/>
                    <a:tab pos="720090" algn="l"/>
                  </a:tabLst>
                </a:pPr>
                <a:r>
                  <a:rPr lang="en-US" sz="3600" i="1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Do </a:t>
                </a:r>
                <a:r>
                  <a:rPr lang="en-US" sz="3600" i="1" dirty="0" err="1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đó</a:t>
                </a:r>
                <a:r>
                  <a:rPr lang="en-US" sz="3600" i="1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𝑀𝑁</m:t>
                        </m:r>
                      </m:num>
                      <m:den>
                        <m:sSup>
                          <m:sSupPr>
                            <m:ctrlPr>
                              <a:rPr lang="en-US" sz="36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36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𝐵</m:t>
                            </m:r>
                          </m:e>
                          <m:sup>
                            <m:r>
                              <a:rPr lang="en-US" sz="36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′</m:t>
                            </m:r>
                          </m:sup>
                        </m:sSup>
                        <m:sSup>
                          <m:sSupPr>
                            <m:ctrlPr>
                              <a:rPr lang="en-US" sz="36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36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𝐶</m:t>
                            </m:r>
                          </m:e>
                          <m:sup>
                            <m:r>
                              <a:rPr lang="en-US" sz="36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′</m:t>
                            </m:r>
                          </m:sup>
                        </m:sSup>
                      </m:den>
                    </m:f>
                    <m:r>
                      <a:rPr lang="en-US" sz="3600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36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6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36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𝐴</m:t>
                            </m:r>
                          </m:e>
                          <m:sup>
                            <m:r>
                              <a:rPr lang="en-US" sz="36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′</m:t>
                            </m:r>
                          </m:sup>
                        </m:sSup>
                        <m:r>
                          <a:rPr lang="en-US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𝑁</m:t>
                        </m:r>
                        <m:r>
                          <a:rPr lang="en-US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 </m:t>
                        </m:r>
                      </m:num>
                      <m:den>
                        <m:sSup>
                          <m:sSupPr>
                            <m:ctrlPr>
                              <a:rPr lang="en-US" sz="36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36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𝐴</m:t>
                            </m:r>
                          </m:e>
                          <m:sup>
                            <m:r>
                              <a:rPr lang="en-US" sz="36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′</m:t>
                            </m:r>
                          </m:sup>
                        </m:sSup>
                        <m:sSup>
                          <m:sSupPr>
                            <m:ctrlPr>
                              <a:rPr lang="en-US" sz="36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36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𝐶</m:t>
                            </m:r>
                          </m:e>
                          <m:sup>
                            <m:r>
                              <a:rPr lang="en-US" sz="36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′</m:t>
                            </m:r>
                          </m:sup>
                        </m:sSup>
                      </m:den>
                    </m:f>
                    <m:r>
                      <a:rPr lang="en-US" sz="36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.</m:t>
                    </m:r>
                  </m:oMath>
                </a14:m>
                <a:r>
                  <a:rPr lang="en-US" sz="3600" i="1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Từ </a:t>
                </a:r>
                <a:r>
                  <a:rPr lang="en-US" sz="3600" i="1" dirty="0" err="1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đó</a:t>
                </a:r>
                <a:r>
                  <a:rPr lang="en-US" sz="3600" i="1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ta </a:t>
                </a:r>
                <a:r>
                  <a:rPr lang="en-US" sz="3600" i="1" dirty="0" err="1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ó</a:t>
                </a:r>
                <a:r>
                  <a:rPr lang="en-US" sz="3600" i="1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:</a:t>
                </a:r>
              </a:p>
              <a:p>
                <a:pPr>
                  <a:lnSpc>
                    <a:spcPct val="150000"/>
                  </a:lnSpc>
                  <a:spcBef>
                    <a:spcPts val="600"/>
                  </a:spcBef>
                  <a:spcAft>
                    <a:spcPts val="800"/>
                  </a:spcAft>
                  <a:tabLst>
                    <a:tab pos="360045" algn="l"/>
                    <a:tab pos="720090" algn="l"/>
                  </a:tabLst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sz="36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36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𝑀𝑁</m:t>
                        </m:r>
                      </m:num>
                      <m:den>
                        <m:sSup>
                          <m:sSupPr>
                            <m:ctrlPr>
                              <a:rPr lang="en-US" sz="36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36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𝐵</m:t>
                            </m:r>
                          </m:e>
                          <m:sup>
                            <m:r>
                              <a:rPr lang="en-US" sz="36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′</m:t>
                            </m:r>
                          </m:sup>
                        </m:sSup>
                        <m:sSup>
                          <m:sSupPr>
                            <m:ctrlPr>
                              <a:rPr lang="en-US" sz="36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36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𝐶</m:t>
                            </m:r>
                          </m:e>
                          <m:sup>
                            <m:r>
                              <a:rPr lang="en-US" sz="36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′</m:t>
                            </m:r>
                          </m:sup>
                        </m:sSup>
                      </m:den>
                    </m:f>
                    <m:r>
                      <a:rPr lang="en-US" sz="3600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36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6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36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𝐴</m:t>
                            </m:r>
                          </m:e>
                          <m:sup>
                            <m:r>
                              <a:rPr lang="en-US" sz="36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′</m:t>
                            </m:r>
                          </m:sup>
                        </m:sSup>
                        <m:r>
                          <a:rPr lang="en-US" sz="36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𝑁</m:t>
                        </m:r>
                        <m:r>
                          <a:rPr lang="en-US" sz="36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 </m:t>
                        </m:r>
                      </m:num>
                      <m:den>
                        <m:sSup>
                          <m:sSupPr>
                            <m:ctrlPr>
                              <a:rPr lang="en-US" sz="36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36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𝐴</m:t>
                            </m:r>
                          </m:e>
                          <m:sup>
                            <m:r>
                              <a:rPr lang="en-US" sz="36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′</m:t>
                            </m:r>
                          </m:sup>
                        </m:sSup>
                        <m:sSup>
                          <m:sSupPr>
                            <m:ctrlPr>
                              <a:rPr lang="en-US" sz="36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36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𝐶</m:t>
                            </m:r>
                          </m:e>
                          <m:sup>
                            <m:r>
                              <a:rPr lang="en-US" sz="36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′</m:t>
                            </m:r>
                          </m:sup>
                        </m:sSup>
                      </m:den>
                    </m:f>
                    <m:r>
                      <a:rPr lang="en-US" sz="36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𝐴𝐶</m:t>
                        </m:r>
                      </m:num>
                      <m:den>
                        <m:sSup>
                          <m:sSupPr>
                            <m:ctrlPr>
                              <a:rPr lang="en-US" sz="36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36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𝐴</m:t>
                            </m:r>
                          </m:e>
                          <m:sup>
                            <m:r>
                              <a:rPr lang="en-US" sz="36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′</m:t>
                            </m:r>
                          </m:sup>
                        </m:sSup>
                        <m:sSup>
                          <m:sSupPr>
                            <m:ctrlPr>
                              <a:rPr lang="en-US" sz="36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36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𝐶</m:t>
                            </m:r>
                          </m:e>
                          <m:sup>
                            <m:r>
                              <a:rPr lang="en-US" sz="36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′</m:t>
                            </m:r>
                          </m:sup>
                        </m:sSup>
                      </m:den>
                    </m:f>
                    <m:r>
                      <a:rPr lang="en-US" sz="36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𝐵𝐶</m:t>
                        </m:r>
                      </m:num>
                      <m:den>
                        <m:sSup>
                          <m:sSupPr>
                            <m:ctrlPr>
                              <a:rPr lang="en-US" sz="36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36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𝐵</m:t>
                            </m:r>
                          </m:e>
                          <m:sup>
                            <m:r>
                              <a:rPr lang="en-US" sz="36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′</m:t>
                            </m:r>
                          </m:sup>
                        </m:sSup>
                        <m:r>
                          <a:rPr lang="en-US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𝐶</m:t>
                        </m:r>
                        <m:r>
                          <a:rPr lang="en-US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′</m:t>
                        </m:r>
                      </m:den>
                    </m:f>
                  </m:oMath>
                </a14:m>
                <a:r>
                  <a:rPr lang="en-US" sz="3600" i="1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600" i="1" dirty="0" err="1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suy</a:t>
                </a:r>
                <a:r>
                  <a:rPr lang="en-US" sz="3600" i="1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600" i="1" dirty="0" err="1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ra</a:t>
                </a:r>
                <a:r>
                  <a:rPr lang="en-US" sz="3600" i="1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MN=BC</a:t>
                </a:r>
              </a:p>
              <a:p>
                <a:pPr>
                  <a:lnSpc>
                    <a:spcPct val="150000"/>
                  </a:lnSpc>
                  <a:spcBef>
                    <a:spcPts val="600"/>
                  </a:spcBef>
                  <a:spcAft>
                    <a:spcPts val="800"/>
                  </a:spcAft>
                  <a:tabLst>
                    <a:tab pos="360045" algn="l"/>
                    <a:tab pos="720090" algn="l"/>
                  </a:tabLst>
                </a:pPr>
                <a:r>
                  <a:rPr lang="en-US" sz="3600" i="1" dirty="0" err="1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Suy</a:t>
                </a:r>
                <a:r>
                  <a:rPr lang="en-US" sz="3600" i="1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600" i="1" dirty="0" err="1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ra</a:t>
                </a:r>
                <a:r>
                  <a:rPr lang="en-US" sz="3600" i="1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6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∆</m:t>
                    </m:r>
                    <m:sSup>
                      <m:sSupPr>
                        <m:ctrlPr>
                          <a:rPr lang="en-US" sz="3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3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𝐴</m:t>
                        </m:r>
                      </m:e>
                      <m:sup>
                        <m:r>
                          <a:rPr lang="en-US" sz="3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′</m:t>
                        </m:r>
                      </m:sup>
                    </m:sSup>
                    <m:r>
                      <a:rPr lang="en-US" sz="3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𝑀𝑁</m:t>
                    </m:r>
                    <m:r>
                      <a:rPr lang="en-US" sz="3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=∆</m:t>
                    </m:r>
                    <m:r>
                      <a:rPr lang="en-US" sz="3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𝐴𝐵𝐶</m:t>
                    </m:r>
                    <m:r>
                      <a:rPr lang="en-US" sz="3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  <m:d>
                      <m:dPr>
                        <m:ctrlPr>
                          <a:rPr lang="en-US" sz="3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a:rPr lang="en-US" sz="3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𝑐</m:t>
                        </m:r>
                        <m:r>
                          <a:rPr lang="en-US" sz="3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.</m:t>
                        </m:r>
                        <m:r>
                          <a:rPr lang="en-US" sz="3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𝑐</m:t>
                        </m:r>
                        <m:r>
                          <a:rPr lang="en-US" sz="3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.</m:t>
                        </m:r>
                        <m:r>
                          <a:rPr lang="en-US" sz="3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𝑐</m:t>
                        </m:r>
                      </m:e>
                    </m:d>
                  </m:oMath>
                </a14:m>
                <a:r>
                  <a:rPr lang="en-US" sz="3600" i="1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do </a:t>
                </a:r>
                <a:r>
                  <a:rPr lang="en-US" sz="3600" i="1" dirty="0" err="1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đó</a:t>
                </a:r>
                <a:endParaRPr lang="en-US" sz="3600" i="1" dirty="0"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  <a:p>
                <a:pPr>
                  <a:lnSpc>
                    <a:spcPct val="150000"/>
                  </a:lnSpc>
                  <a:spcBef>
                    <a:spcPts val="600"/>
                  </a:spcBef>
                  <a:spcAft>
                    <a:spcPts val="800"/>
                  </a:spcAft>
                  <a:tabLst>
                    <a:tab pos="360045" algn="l"/>
                    <a:tab pos="720090" algn="l"/>
                  </a:tabLs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36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∆</m:t>
                      </m:r>
                      <m:sSup>
                        <m:sSupPr>
                          <m:ctrlPr>
                            <a:rPr lang="en-US" sz="3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pPr>
                        <m:e>
                          <m:r>
                            <a:rPr lang="en-US" sz="3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𝐴</m:t>
                          </m:r>
                        </m:e>
                        <m:sup>
                          <m:r>
                            <a:rPr lang="en-US" sz="3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′</m:t>
                          </m:r>
                        </m:sup>
                      </m:sSup>
                      <m:r>
                        <a:rPr lang="en-US" sz="3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𝑀𝑁</m:t>
                      </m:r>
                      <m:r>
                        <a:rPr lang="en-US" sz="3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~∆</m:t>
                      </m:r>
                      <m:r>
                        <a:rPr lang="en-US" sz="3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𝐴𝐵𝐶</m:t>
                      </m:r>
                      <m:r>
                        <a:rPr lang="en-US" sz="3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.</m:t>
                      </m:r>
                    </m:oMath>
                  </m:oMathPara>
                </a14:m>
                <a:endParaRPr lang="en-US" sz="3600" b="0" i="1" dirty="0">
                  <a:latin typeface="Arial" panose="020B0604020202020204" pitchFamily="34" charset="0"/>
                  <a:ea typeface="Cambria Math" panose="02040503050406030204" pitchFamily="18" charset="0"/>
                  <a:cs typeface="Arial" panose="020B0604020202020204" pitchFamily="34" charset="0"/>
                </a:endParaRPr>
              </a:p>
              <a:p>
                <a:pPr>
                  <a:lnSpc>
                    <a:spcPct val="150000"/>
                  </a:lnSpc>
                  <a:spcBef>
                    <a:spcPts val="600"/>
                  </a:spcBef>
                  <a:spcAft>
                    <a:spcPts val="800"/>
                  </a:spcAft>
                  <a:tabLst>
                    <a:tab pos="360045" algn="l"/>
                    <a:tab pos="720090" algn="l"/>
                  </a:tabLst>
                </a:pPr>
                <a:r>
                  <a:rPr lang="en-US" sz="3600" i="1" dirty="0" err="1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Vì</a:t>
                </a:r>
                <a:r>
                  <a:rPr lang="en-US" sz="3600" i="1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MN//</a:t>
                </a:r>
                <a:r>
                  <a:rPr lang="en-US" sz="3600" i="1" dirty="0" err="1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B’C</a:t>
                </a:r>
                <a:r>
                  <a:rPr lang="en-US" sz="3600" i="1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’ nên ta </a:t>
                </a:r>
                <a:r>
                  <a:rPr lang="en-US" sz="3600" i="1" dirty="0" err="1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ó</a:t>
                </a:r>
                <a:r>
                  <a:rPr lang="en-US" sz="3600" i="1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6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∆</m:t>
                    </m:r>
                    <m:sSup>
                      <m:sSupPr>
                        <m:ctrlPr>
                          <a:rPr lang="en-US" sz="36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36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𝐴</m:t>
                        </m:r>
                      </m:e>
                      <m:sup>
                        <m:r>
                          <a:rPr lang="en-US" sz="36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3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3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𝐵</m:t>
                        </m:r>
                      </m:e>
                      <m:sup>
                        <m:r>
                          <a:rPr lang="en-US" sz="3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3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3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𝐶</m:t>
                        </m:r>
                      </m:e>
                      <m:sup>
                        <m:r>
                          <a:rPr lang="en-US" sz="3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′</m:t>
                        </m:r>
                      </m:sup>
                    </m:sSup>
                    <m:r>
                      <a:rPr lang="en-US" sz="36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~∆</m:t>
                    </m:r>
                    <m:sSup>
                      <m:sSupPr>
                        <m:ctrlPr>
                          <a:rPr lang="en-US" sz="3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36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𝐴</m:t>
                        </m:r>
                      </m:e>
                      <m:sup>
                        <m:r>
                          <a:rPr lang="en-US" sz="3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′</m:t>
                        </m:r>
                      </m:sup>
                    </m:sSup>
                    <m:r>
                      <a:rPr lang="en-US" sz="3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𝑀𝑁</m:t>
                    </m:r>
                    <m:r>
                      <a:rPr lang="en-US" sz="3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.</m:t>
                    </m:r>
                  </m:oMath>
                </a14:m>
                <a:endParaRPr lang="en-US" sz="3600" b="0" i="1" dirty="0">
                  <a:latin typeface="Arial" panose="020B0604020202020204" pitchFamily="34" charset="0"/>
                  <a:ea typeface="Cambria Math" panose="02040503050406030204" pitchFamily="18" charset="0"/>
                  <a:cs typeface="Arial" panose="020B0604020202020204" pitchFamily="34" charset="0"/>
                </a:endParaRPr>
              </a:p>
              <a:p>
                <a:pPr>
                  <a:lnSpc>
                    <a:spcPct val="150000"/>
                  </a:lnSpc>
                  <a:spcBef>
                    <a:spcPts val="600"/>
                  </a:spcBef>
                  <a:spcAft>
                    <a:spcPts val="800"/>
                  </a:spcAft>
                  <a:tabLst>
                    <a:tab pos="360045" algn="l"/>
                    <a:tab pos="720090" algn="l"/>
                  </a:tabLst>
                </a:pPr>
                <a:r>
                  <a:rPr lang="en-US" sz="3600" i="1" dirty="0" err="1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Vậy</a:t>
                </a:r>
                <a:r>
                  <a:rPr lang="en-US" sz="3600" i="1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6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∆</m:t>
                    </m:r>
                    <m:sSup>
                      <m:sSupPr>
                        <m:ctrlPr>
                          <a:rPr lang="en-US" sz="36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36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𝐴</m:t>
                        </m:r>
                      </m:e>
                      <m:sup>
                        <m:r>
                          <a:rPr lang="en-US" sz="36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3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3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𝐵</m:t>
                        </m:r>
                      </m:e>
                      <m:sup>
                        <m:r>
                          <a:rPr lang="en-US" sz="3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′</m:t>
                        </m:r>
                      </m:sup>
                    </m:sSup>
                    <m:r>
                      <a:rPr lang="en-US" sz="3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𝐶</m:t>
                    </m:r>
                    <m:r>
                      <a:rPr lang="en-US" sz="3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′~∆</m:t>
                    </m:r>
                    <m:r>
                      <a:rPr lang="en-US" sz="36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𝐴𝐵𝐶</m:t>
                    </m:r>
                  </m:oMath>
                </a14:m>
                <a:endParaRPr lang="en-US" sz="3600" i="1" dirty="0"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0" name="Hộp Văn bản 14">
                <a:extLst>
                  <a:ext uri="{FF2B5EF4-FFF2-40B4-BE49-F238E27FC236}">
                    <a16:creationId xmlns:a16="http://schemas.microsoft.com/office/drawing/2014/main" id="{A73943BD-F9D4-21B4-208D-3AF2142C42B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11387" y="61970"/>
                <a:ext cx="8345565" cy="9597179"/>
              </a:xfrm>
              <a:prstGeom prst="rect">
                <a:avLst/>
              </a:prstGeom>
              <a:blipFill>
                <a:blip r:embed="rId23"/>
                <a:stretch>
                  <a:fillRect l="-2191" b="-317"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474788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/>
      <p:bldP spid="4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ed Rectangle 1"/>
          <p:cNvSpPr/>
          <p:nvPr/>
        </p:nvSpPr>
        <p:spPr>
          <a:xfrm>
            <a:off x="609600" y="1526422"/>
            <a:ext cx="17068799" cy="4360586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Google Shape;2864;p71">
            <a:extLst>
              <a:ext uri="{FF2B5EF4-FFF2-40B4-BE49-F238E27FC236}">
                <a16:creationId xmlns:a16="http://schemas.microsoft.com/office/drawing/2014/main" id="{F3231000-D37D-16C2-E3DE-DE1C73ECABF0}"/>
              </a:ext>
            </a:extLst>
          </p:cNvPr>
          <p:cNvSpPr/>
          <p:nvPr/>
        </p:nvSpPr>
        <p:spPr>
          <a:xfrm>
            <a:off x="15658520" y="23836"/>
            <a:ext cx="661424" cy="1229704"/>
          </a:xfrm>
          <a:custGeom>
            <a:avLst/>
            <a:gdLst/>
            <a:ahLst/>
            <a:cxnLst/>
            <a:rect l="l" t="t" r="r" b="b"/>
            <a:pathLst>
              <a:path w="3302" h="6139" extrusionOk="0">
                <a:moveTo>
                  <a:pt x="1169" y="1"/>
                </a:moveTo>
                <a:cubicBezTo>
                  <a:pt x="600" y="1"/>
                  <a:pt x="18" y="13"/>
                  <a:pt x="18" y="13"/>
                </a:cubicBezTo>
                <a:cubicBezTo>
                  <a:pt x="0" y="58"/>
                  <a:pt x="9" y="3178"/>
                  <a:pt x="18" y="3378"/>
                </a:cubicBezTo>
                <a:cubicBezTo>
                  <a:pt x="27" y="3578"/>
                  <a:pt x="182" y="6139"/>
                  <a:pt x="182" y="6139"/>
                </a:cubicBezTo>
                <a:lnTo>
                  <a:pt x="328" y="5938"/>
                </a:lnTo>
                <a:lnTo>
                  <a:pt x="1055" y="4902"/>
                </a:lnTo>
                <a:lnTo>
                  <a:pt x="1628" y="4242"/>
                </a:lnTo>
                <a:cubicBezTo>
                  <a:pt x="1628" y="4242"/>
                  <a:pt x="2010" y="4711"/>
                  <a:pt x="2110" y="4893"/>
                </a:cubicBezTo>
                <a:cubicBezTo>
                  <a:pt x="2210" y="5074"/>
                  <a:pt x="3020" y="5843"/>
                  <a:pt x="3020" y="5843"/>
                </a:cubicBezTo>
                <a:lnTo>
                  <a:pt x="3056" y="5115"/>
                </a:lnTo>
                <a:lnTo>
                  <a:pt x="3165" y="3319"/>
                </a:lnTo>
                <a:cubicBezTo>
                  <a:pt x="3165" y="3319"/>
                  <a:pt x="3302" y="1182"/>
                  <a:pt x="3293" y="1027"/>
                </a:cubicBezTo>
                <a:cubicBezTo>
                  <a:pt x="3284" y="872"/>
                  <a:pt x="3293" y="99"/>
                  <a:pt x="3293" y="99"/>
                </a:cubicBezTo>
                <a:cubicBezTo>
                  <a:pt x="3293" y="99"/>
                  <a:pt x="2547" y="40"/>
                  <a:pt x="1937" y="13"/>
                </a:cubicBezTo>
                <a:cubicBezTo>
                  <a:pt x="1734" y="4"/>
                  <a:pt x="1453" y="1"/>
                  <a:pt x="1169" y="1"/>
                </a:cubicBezTo>
                <a:close/>
              </a:path>
            </a:pathLst>
          </a:custGeom>
          <a:solidFill>
            <a:srgbClr val="E9BDBD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endParaRPr sz="4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Google Shape;2865;p71">
            <a:extLst>
              <a:ext uri="{FF2B5EF4-FFF2-40B4-BE49-F238E27FC236}">
                <a16:creationId xmlns:a16="http://schemas.microsoft.com/office/drawing/2014/main" id="{44F5EBD5-86A2-529F-DBA5-0DD70B77AFF7}"/>
              </a:ext>
            </a:extLst>
          </p:cNvPr>
          <p:cNvSpPr/>
          <p:nvPr/>
        </p:nvSpPr>
        <p:spPr>
          <a:xfrm>
            <a:off x="15660323" y="23037"/>
            <a:ext cx="657818" cy="171466"/>
          </a:xfrm>
          <a:custGeom>
            <a:avLst/>
            <a:gdLst/>
            <a:ahLst/>
            <a:cxnLst/>
            <a:rect l="l" t="t" r="r" b="b"/>
            <a:pathLst>
              <a:path w="3284" h="856" extrusionOk="0">
                <a:moveTo>
                  <a:pt x="1160" y="0"/>
                </a:moveTo>
                <a:cubicBezTo>
                  <a:pt x="591" y="0"/>
                  <a:pt x="9" y="12"/>
                  <a:pt x="9" y="12"/>
                </a:cubicBezTo>
                <a:cubicBezTo>
                  <a:pt x="5" y="31"/>
                  <a:pt x="0" y="353"/>
                  <a:pt x="0" y="795"/>
                </a:cubicBezTo>
                <a:cubicBezTo>
                  <a:pt x="546" y="836"/>
                  <a:pt x="1093" y="856"/>
                  <a:pt x="1640" y="856"/>
                </a:cubicBezTo>
                <a:cubicBezTo>
                  <a:pt x="2188" y="856"/>
                  <a:pt x="2736" y="836"/>
                  <a:pt x="3284" y="795"/>
                </a:cubicBezTo>
                <a:cubicBezTo>
                  <a:pt x="3279" y="513"/>
                  <a:pt x="3284" y="99"/>
                  <a:pt x="3284" y="99"/>
                </a:cubicBezTo>
                <a:cubicBezTo>
                  <a:pt x="3284" y="99"/>
                  <a:pt x="2538" y="44"/>
                  <a:pt x="1928" y="12"/>
                </a:cubicBezTo>
                <a:cubicBezTo>
                  <a:pt x="1725" y="3"/>
                  <a:pt x="1444" y="0"/>
                  <a:pt x="1160" y="0"/>
                </a:cubicBezTo>
                <a:close/>
              </a:path>
            </a:pathLst>
          </a:custGeom>
          <a:solidFill>
            <a:srgbClr val="DE98A9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endParaRPr sz="4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Google Shape;2866;p71">
            <a:extLst>
              <a:ext uri="{FF2B5EF4-FFF2-40B4-BE49-F238E27FC236}">
                <a16:creationId xmlns:a16="http://schemas.microsoft.com/office/drawing/2014/main" id="{7C4FD419-D1CF-4C3C-44F3-376DB409B629}"/>
              </a:ext>
            </a:extLst>
          </p:cNvPr>
          <p:cNvSpPr/>
          <p:nvPr/>
        </p:nvSpPr>
        <p:spPr>
          <a:xfrm>
            <a:off x="15625671" y="0"/>
            <a:ext cx="714306" cy="1263356"/>
          </a:xfrm>
          <a:custGeom>
            <a:avLst/>
            <a:gdLst/>
            <a:ahLst/>
            <a:cxnLst/>
            <a:rect l="l" t="t" r="r" b="b"/>
            <a:pathLst>
              <a:path w="3566" h="6307" extrusionOk="0">
                <a:moveTo>
                  <a:pt x="1018" y="155"/>
                </a:moveTo>
                <a:cubicBezTo>
                  <a:pt x="1287" y="155"/>
                  <a:pt x="1558" y="173"/>
                  <a:pt x="1829" y="187"/>
                </a:cubicBezTo>
                <a:cubicBezTo>
                  <a:pt x="2343" y="209"/>
                  <a:pt x="2856" y="237"/>
                  <a:pt x="3370" y="259"/>
                </a:cubicBezTo>
                <a:cubicBezTo>
                  <a:pt x="3425" y="700"/>
                  <a:pt x="3361" y="1169"/>
                  <a:pt x="3338" y="1610"/>
                </a:cubicBezTo>
                <a:lnTo>
                  <a:pt x="3257" y="3083"/>
                </a:lnTo>
                <a:cubicBezTo>
                  <a:pt x="3207" y="3993"/>
                  <a:pt x="3157" y="4907"/>
                  <a:pt x="3102" y="5821"/>
                </a:cubicBezTo>
                <a:cubicBezTo>
                  <a:pt x="2629" y="5339"/>
                  <a:pt x="2188" y="4821"/>
                  <a:pt x="1783" y="4266"/>
                </a:cubicBezTo>
                <a:cubicBezTo>
                  <a:pt x="1772" y="4250"/>
                  <a:pt x="1754" y="4244"/>
                  <a:pt x="1735" y="4244"/>
                </a:cubicBezTo>
                <a:cubicBezTo>
                  <a:pt x="1715" y="4244"/>
                  <a:pt x="1695" y="4252"/>
                  <a:pt x="1683" y="4266"/>
                </a:cubicBezTo>
                <a:cubicBezTo>
                  <a:pt x="1247" y="4843"/>
                  <a:pt x="824" y="5430"/>
                  <a:pt x="410" y="6026"/>
                </a:cubicBezTo>
                <a:cubicBezTo>
                  <a:pt x="292" y="4102"/>
                  <a:pt x="146" y="2165"/>
                  <a:pt x="214" y="232"/>
                </a:cubicBezTo>
                <a:cubicBezTo>
                  <a:pt x="480" y="173"/>
                  <a:pt x="749" y="155"/>
                  <a:pt x="1018" y="155"/>
                </a:cubicBezTo>
                <a:close/>
                <a:moveTo>
                  <a:pt x="910" y="0"/>
                </a:moveTo>
                <a:cubicBezTo>
                  <a:pt x="655" y="9"/>
                  <a:pt x="401" y="23"/>
                  <a:pt x="146" y="32"/>
                </a:cubicBezTo>
                <a:cubicBezTo>
                  <a:pt x="110" y="32"/>
                  <a:pt x="78" y="64"/>
                  <a:pt x="78" y="109"/>
                </a:cubicBezTo>
                <a:cubicBezTo>
                  <a:pt x="0" y="2151"/>
                  <a:pt x="160" y="4197"/>
                  <a:pt x="287" y="6235"/>
                </a:cubicBezTo>
                <a:cubicBezTo>
                  <a:pt x="290" y="6281"/>
                  <a:pt x="320" y="6306"/>
                  <a:pt x="353" y="6306"/>
                </a:cubicBezTo>
                <a:cubicBezTo>
                  <a:pt x="375" y="6306"/>
                  <a:pt x="398" y="6295"/>
                  <a:pt x="414" y="6271"/>
                </a:cubicBezTo>
                <a:cubicBezTo>
                  <a:pt x="842" y="5648"/>
                  <a:pt x="1283" y="5039"/>
                  <a:pt x="1733" y="4439"/>
                </a:cubicBezTo>
                <a:cubicBezTo>
                  <a:pt x="2156" y="5012"/>
                  <a:pt x="2620" y="5544"/>
                  <a:pt x="3116" y="6039"/>
                </a:cubicBezTo>
                <a:cubicBezTo>
                  <a:pt x="3130" y="6054"/>
                  <a:pt x="3147" y="6061"/>
                  <a:pt x="3164" y="6061"/>
                </a:cubicBezTo>
                <a:cubicBezTo>
                  <a:pt x="3198" y="6061"/>
                  <a:pt x="3231" y="6031"/>
                  <a:pt x="3234" y="5985"/>
                </a:cubicBezTo>
                <a:cubicBezTo>
                  <a:pt x="3288" y="4993"/>
                  <a:pt x="3343" y="3997"/>
                  <a:pt x="3398" y="3006"/>
                </a:cubicBezTo>
                <a:cubicBezTo>
                  <a:pt x="3425" y="2515"/>
                  <a:pt x="3452" y="2024"/>
                  <a:pt x="3479" y="1537"/>
                </a:cubicBezTo>
                <a:cubicBezTo>
                  <a:pt x="3507" y="1082"/>
                  <a:pt x="3566" y="614"/>
                  <a:pt x="3498" y="168"/>
                </a:cubicBezTo>
                <a:cubicBezTo>
                  <a:pt x="3489" y="132"/>
                  <a:pt x="3457" y="114"/>
                  <a:pt x="3429" y="109"/>
                </a:cubicBezTo>
                <a:cubicBezTo>
                  <a:pt x="2875" y="86"/>
                  <a:pt x="2315" y="59"/>
                  <a:pt x="1760" y="32"/>
                </a:cubicBezTo>
                <a:cubicBezTo>
                  <a:pt x="1524" y="20"/>
                  <a:pt x="1288" y="8"/>
                  <a:pt x="1052" y="8"/>
                </a:cubicBezTo>
                <a:cubicBezTo>
                  <a:pt x="1015" y="8"/>
                  <a:pt x="978" y="9"/>
                  <a:pt x="942" y="9"/>
                </a:cubicBezTo>
                <a:cubicBezTo>
                  <a:pt x="933" y="5"/>
                  <a:pt x="919" y="0"/>
                  <a:pt x="910" y="0"/>
                </a:cubicBezTo>
                <a:close/>
              </a:path>
            </a:pathLst>
          </a:custGeom>
          <a:solidFill>
            <a:srgbClr val="4C4C4D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endParaRPr sz="4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Google Shape;2867;p71">
            <a:extLst>
              <a:ext uri="{FF2B5EF4-FFF2-40B4-BE49-F238E27FC236}">
                <a16:creationId xmlns:a16="http://schemas.microsoft.com/office/drawing/2014/main" id="{431D1BC2-C325-CAD1-4903-F312BC02767E}"/>
              </a:ext>
            </a:extLst>
          </p:cNvPr>
          <p:cNvSpPr/>
          <p:nvPr/>
        </p:nvSpPr>
        <p:spPr>
          <a:xfrm>
            <a:off x="16598565" y="49077"/>
            <a:ext cx="645198" cy="1156390"/>
          </a:xfrm>
          <a:custGeom>
            <a:avLst/>
            <a:gdLst/>
            <a:ahLst/>
            <a:cxnLst/>
            <a:rect l="l" t="t" r="r" b="b"/>
            <a:pathLst>
              <a:path w="3221" h="5773" extrusionOk="0">
                <a:moveTo>
                  <a:pt x="146" y="1"/>
                </a:moveTo>
                <a:cubicBezTo>
                  <a:pt x="146" y="1"/>
                  <a:pt x="0" y="46"/>
                  <a:pt x="9" y="105"/>
                </a:cubicBezTo>
                <a:cubicBezTo>
                  <a:pt x="19" y="164"/>
                  <a:pt x="28" y="737"/>
                  <a:pt x="28" y="737"/>
                </a:cubicBezTo>
                <a:lnTo>
                  <a:pt x="46" y="2434"/>
                </a:lnTo>
                <a:lnTo>
                  <a:pt x="9" y="5772"/>
                </a:lnTo>
                <a:cubicBezTo>
                  <a:pt x="11" y="5772"/>
                  <a:pt x="12" y="5772"/>
                  <a:pt x="14" y="5772"/>
                </a:cubicBezTo>
                <a:cubicBezTo>
                  <a:pt x="114" y="5772"/>
                  <a:pt x="848" y="4774"/>
                  <a:pt x="933" y="4680"/>
                </a:cubicBezTo>
                <a:cubicBezTo>
                  <a:pt x="1019" y="4585"/>
                  <a:pt x="1510" y="3943"/>
                  <a:pt x="1510" y="3943"/>
                </a:cubicBezTo>
                <a:lnTo>
                  <a:pt x="1774" y="4316"/>
                </a:lnTo>
                <a:cubicBezTo>
                  <a:pt x="2038" y="4689"/>
                  <a:pt x="2893" y="5772"/>
                  <a:pt x="2893" y="5772"/>
                </a:cubicBezTo>
                <a:lnTo>
                  <a:pt x="2965" y="5417"/>
                </a:lnTo>
                <a:lnTo>
                  <a:pt x="3138" y="3261"/>
                </a:lnTo>
                <a:cubicBezTo>
                  <a:pt x="3138" y="3261"/>
                  <a:pt x="3220" y="1219"/>
                  <a:pt x="3211" y="1083"/>
                </a:cubicBezTo>
                <a:cubicBezTo>
                  <a:pt x="3202" y="951"/>
                  <a:pt x="3147" y="1"/>
                  <a:pt x="3147" y="1"/>
                </a:cubicBezTo>
                <a:close/>
              </a:path>
            </a:pathLst>
          </a:custGeom>
          <a:solidFill>
            <a:srgbClr val="F3CC30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endParaRPr sz="4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Google Shape;2868;p71">
            <a:extLst>
              <a:ext uri="{FF2B5EF4-FFF2-40B4-BE49-F238E27FC236}">
                <a16:creationId xmlns:a16="http://schemas.microsoft.com/office/drawing/2014/main" id="{E5374D7F-A802-ADB3-818A-716292FA8130}"/>
              </a:ext>
            </a:extLst>
          </p:cNvPr>
          <p:cNvSpPr/>
          <p:nvPr/>
        </p:nvSpPr>
        <p:spPr>
          <a:xfrm>
            <a:off x="16603972" y="49077"/>
            <a:ext cx="416444" cy="172466"/>
          </a:xfrm>
          <a:custGeom>
            <a:avLst/>
            <a:gdLst/>
            <a:ahLst/>
            <a:cxnLst/>
            <a:rect l="l" t="t" r="r" b="b"/>
            <a:pathLst>
              <a:path w="2079" h="861" extrusionOk="0">
                <a:moveTo>
                  <a:pt x="1542" y="1"/>
                </a:moveTo>
                <a:cubicBezTo>
                  <a:pt x="1024" y="210"/>
                  <a:pt x="510" y="424"/>
                  <a:pt x="1" y="646"/>
                </a:cubicBezTo>
                <a:cubicBezTo>
                  <a:pt x="1" y="701"/>
                  <a:pt x="1" y="737"/>
                  <a:pt x="1" y="737"/>
                </a:cubicBezTo>
                <a:lnTo>
                  <a:pt x="5" y="860"/>
                </a:lnTo>
                <a:cubicBezTo>
                  <a:pt x="692" y="565"/>
                  <a:pt x="1383" y="273"/>
                  <a:pt x="2079" y="1"/>
                </a:cubicBezTo>
                <a:close/>
              </a:path>
            </a:pathLst>
          </a:custGeom>
          <a:solidFill>
            <a:srgbClr val="F8DE65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endParaRPr sz="4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Google Shape;2869;p71">
            <a:extLst>
              <a:ext uri="{FF2B5EF4-FFF2-40B4-BE49-F238E27FC236}">
                <a16:creationId xmlns:a16="http://schemas.microsoft.com/office/drawing/2014/main" id="{7576F6D7-4C17-6B4D-CE35-B10F31824AFE}"/>
              </a:ext>
            </a:extLst>
          </p:cNvPr>
          <p:cNvSpPr/>
          <p:nvPr/>
        </p:nvSpPr>
        <p:spPr>
          <a:xfrm>
            <a:off x="16605777" y="49076"/>
            <a:ext cx="624166" cy="326304"/>
          </a:xfrm>
          <a:custGeom>
            <a:avLst/>
            <a:gdLst/>
            <a:ahLst/>
            <a:cxnLst/>
            <a:rect l="l" t="t" r="r" b="b"/>
            <a:pathLst>
              <a:path w="3116" h="1629" extrusionOk="0">
                <a:moveTo>
                  <a:pt x="2788" y="1"/>
                </a:moveTo>
                <a:cubicBezTo>
                  <a:pt x="1852" y="455"/>
                  <a:pt x="924" y="924"/>
                  <a:pt x="1" y="1406"/>
                </a:cubicBezTo>
                <a:lnTo>
                  <a:pt x="1" y="1629"/>
                </a:lnTo>
                <a:cubicBezTo>
                  <a:pt x="1033" y="1088"/>
                  <a:pt x="2070" y="569"/>
                  <a:pt x="3116" y="60"/>
                </a:cubicBezTo>
                <a:cubicBezTo>
                  <a:pt x="3116" y="23"/>
                  <a:pt x="3116" y="1"/>
                  <a:pt x="3116" y="1"/>
                </a:cubicBezTo>
                <a:close/>
              </a:path>
            </a:pathLst>
          </a:custGeom>
          <a:solidFill>
            <a:srgbClr val="F8DE65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endParaRPr sz="4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Google Shape;2870;p71">
            <a:extLst>
              <a:ext uri="{FF2B5EF4-FFF2-40B4-BE49-F238E27FC236}">
                <a16:creationId xmlns:a16="http://schemas.microsoft.com/office/drawing/2014/main" id="{EB7C4383-7B40-E700-F30A-393FD27CDC9E}"/>
              </a:ext>
            </a:extLst>
          </p:cNvPr>
          <p:cNvSpPr/>
          <p:nvPr/>
        </p:nvSpPr>
        <p:spPr>
          <a:xfrm>
            <a:off x="16606776" y="145624"/>
            <a:ext cx="630576" cy="350944"/>
          </a:xfrm>
          <a:custGeom>
            <a:avLst/>
            <a:gdLst/>
            <a:ahLst/>
            <a:cxnLst/>
            <a:rect l="l" t="t" r="r" b="b"/>
            <a:pathLst>
              <a:path w="3148" h="1752" extrusionOk="0">
                <a:moveTo>
                  <a:pt x="3138" y="1"/>
                </a:moveTo>
                <a:lnTo>
                  <a:pt x="0" y="1533"/>
                </a:lnTo>
                <a:lnTo>
                  <a:pt x="5" y="1752"/>
                </a:lnTo>
                <a:cubicBezTo>
                  <a:pt x="1051" y="1242"/>
                  <a:pt x="2101" y="728"/>
                  <a:pt x="3147" y="214"/>
                </a:cubicBezTo>
                <a:cubicBezTo>
                  <a:pt x="3147" y="146"/>
                  <a:pt x="3143" y="73"/>
                  <a:pt x="3138" y="1"/>
                </a:cubicBezTo>
                <a:close/>
              </a:path>
            </a:pathLst>
          </a:custGeom>
          <a:solidFill>
            <a:srgbClr val="F8DE65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endParaRPr sz="4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Google Shape;2871;p71">
            <a:extLst>
              <a:ext uri="{FF2B5EF4-FFF2-40B4-BE49-F238E27FC236}">
                <a16:creationId xmlns:a16="http://schemas.microsoft.com/office/drawing/2014/main" id="{45A2FE40-EE0C-B819-246D-72690FCD58BA}"/>
              </a:ext>
            </a:extLst>
          </p:cNvPr>
          <p:cNvSpPr/>
          <p:nvPr/>
        </p:nvSpPr>
        <p:spPr>
          <a:xfrm>
            <a:off x="16606776" y="270416"/>
            <a:ext cx="635984" cy="385596"/>
          </a:xfrm>
          <a:custGeom>
            <a:avLst/>
            <a:gdLst/>
            <a:ahLst/>
            <a:cxnLst/>
            <a:rect l="l" t="t" r="r" b="b"/>
            <a:pathLst>
              <a:path w="3175" h="1925" extrusionOk="0">
                <a:moveTo>
                  <a:pt x="3175" y="1"/>
                </a:moveTo>
                <a:cubicBezTo>
                  <a:pt x="2115" y="569"/>
                  <a:pt x="1060" y="1133"/>
                  <a:pt x="5" y="1697"/>
                </a:cubicBezTo>
                <a:lnTo>
                  <a:pt x="0" y="1924"/>
                </a:lnTo>
                <a:lnTo>
                  <a:pt x="3170" y="228"/>
                </a:lnTo>
                <a:cubicBezTo>
                  <a:pt x="3170" y="123"/>
                  <a:pt x="3175" y="42"/>
                  <a:pt x="3175" y="1"/>
                </a:cubicBezTo>
                <a:close/>
              </a:path>
            </a:pathLst>
          </a:custGeom>
          <a:solidFill>
            <a:srgbClr val="F8DE65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endParaRPr sz="4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Google Shape;2872;p71">
            <a:extLst>
              <a:ext uri="{FF2B5EF4-FFF2-40B4-BE49-F238E27FC236}">
                <a16:creationId xmlns:a16="http://schemas.microsoft.com/office/drawing/2014/main" id="{6D6EF557-647F-7665-07A2-BC5C429731EB}"/>
              </a:ext>
            </a:extLst>
          </p:cNvPr>
          <p:cNvSpPr/>
          <p:nvPr/>
        </p:nvSpPr>
        <p:spPr>
          <a:xfrm>
            <a:off x="16578534" y="26041"/>
            <a:ext cx="672440" cy="1211474"/>
          </a:xfrm>
          <a:custGeom>
            <a:avLst/>
            <a:gdLst/>
            <a:ahLst/>
            <a:cxnLst/>
            <a:rect l="l" t="t" r="r" b="b"/>
            <a:pathLst>
              <a:path w="3357" h="6048" extrusionOk="0">
                <a:moveTo>
                  <a:pt x="1039" y="161"/>
                </a:moveTo>
                <a:cubicBezTo>
                  <a:pt x="1172" y="161"/>
                  <a:pt x="1305" y="163"/>
                  <a:pt x="1437" y="166"/>
                </a:cubicBezTo>
                <a:cubicBezTo>
                  <a:pt x="2029" y="175"/>
                  <a:pt x="2620" y="188"/>
                  <a:pt x="3211" y="197"/>
                </a:cubicBezTo>
                <a:cubicBezTo>
                  <a:pt x="3206" y="2039"/>
                  <a:pt x="3111" y="3881"/>
                  <a:pt x="2924" y="5709"/>
                </a:cubicBezTo>
                <a:cubicBezTo>
                  <a:pt x="2920" y="5718"/>
                  <a:pt x="2915" y="5727"/>
                  <a:pt x="2915" y="5741"/>
                </a:cubicBezTo>
                <a:cubicBezTo>
                  <a:pt x="2456" y="5195"/>
                  <a:pt x="2033" y="4613"/>
                  <a:pt x="1651" y="3999"/>
                </a:cubicBezTo>
                <a:cubicBezTo>
                  <a:pt x="1637" y="3977"/>
                  <a:pt x="1610" y="3960"/>
                  <a:pt x="1584" y="3960"/>
                </a:cubicBezTo>
                <a:cubicBezTo>
                  <a:pt x="1567" y="3960"/>
                  <a:pt x="1550" y="3968"/>
                  <a:pt x="1537" y="3986"/>
                </a:cubicBezTo>
                <a:cubicBezTo>
                  <a:pt x="1096" y="4600"/>
                  <a:pt x="637" y="5195"/>
                  <a:pt x="164" y="5777"/>
                </a:cubicBezTo>
                <a:cubicBezTo>
                  <a:pt x="178" y="4654"/>
                  <a:pt x="182" y="3531"/>
                  <a:pt x="182" y="2403"/>
                </a:cubicBezTo>
                <a:cubicBezTo>
                  <a:pt x="178" y="1816"/>
                  <a:pt x="173" y="1225"/>
                  <a:pt x="169" y="639"/>
                </a:cubicBezTo>
                <a:cubicBezTo>
                  <a:pt x="169" y="561"/>
                  <a:pt x="169" y="489"/>
                  <a:pt x="169" y="416"/>
                </a:cubicBezTo>
                <a:cubicBezTo>
                  <a:pt x="164" y="325"/>
                  <a:pt x="137" y="243"/>
                  <a:pt x="237" y="207"/>
                </a:cubicBezTo>
                <a:cubicBezTo>
                  <a:pt x="350" y="161"/>
                  <a:pt x="514" y="175"/>
                  <a:pt x="637" y="170"/>
                </a:cubicBezTo>
                <a:cubicBezTo>
                  <a:pt x="771" y="163"/>
                  <a:pt x="905" y="161"/>
                  <a:pt x="1039" y="161"/>
                </a:cubicBezTo>
                <a:close/>
                <a:moveTo>
                  <a:pt x="1068" y="0"/>
                </a:moveTo>
                <a:cubicBezTo>
                  <a:pt x="933" y="0"/>
                  <a:pt x="798" y="3"/>
                  <a:pt x="664" y="11"/>
                </a:cubicBezTo>
                <a:cubicBezTo>
                  <a:pt x="532" y="16"/>
                  <a:pt x="400" y="25"/>
                  <a:pt x="264" y="43"/>
                </a:cubicBezTo>
                <a:cubicBezTo>
                  <a:pt x="187" y="52"/>
                  <a:pt x="96" y="52"/>
                  <a:pt x="46" y="134"/>
                </a:cubicBezTo>
                <a:cubicBezTo>
                  <a:pt x="0" y="211"/>
                  <a:pt x="18" y="329"/>
                  <a:pt x="23" y="416"/>
                </a:cubicBezTo>
                <a:cubicBezTo>
                  <a:pt x="23" y="584"/>
                  <a:pt x="23" y="752"/>
                  <a:pt x="28" y="921"/>
                </a:cubicBezTo>
                <a:cubicBezTo>
                  <a:pt x="28" y="1234"/>
                  <a:pt x="32" y="1553"/>
                  <a:pt x="32" y="1866"/>
                </a:cubicBezTo>
                <a:cubicBezTo>
                  <a:pt x="37" y="2508"/>
                  <a:pt x="37" y="3149"/>
                  <a:pt x="37" y="3795"/>
                </a:cubicBezTo>
                <a:cubicBezTo>
                  <a:pt x="32" y="4509"/>
                  <a:pt x="28" y="5223"/>
                  <a:pt x="18" y="5941"/>
                </a:cubicBezTo>
                <a:cubicBezTo>
                  <a:pt x="14" y="5968"/>
                  <a:pt x="28" y="5991"/>
                  <a:pt x="50" y="6005"/>
                </a:cubicBezTo>
                <a:cubicBezTo>
                  <a:pt x="61" y="6030"/>
                  <a:pt x="86" y="6048"/>
                  <a:pt x="112" y="6048"/>
                </a:cubicBezTo>
                <a:cubicBezTo>
                  <a:pt x="128" y="6048"/>
                  <a:pt x="145" y="6041"/>
                  <a:pt x="159" y="6023"/>
                </a:cubicBezTo>
                <a:cubicBezTo>
                  <a:pt x="655" y="5423"/>
                  <a:pt x="1128" y="4804"/>
                  <a:pt x="1583" y="4172"/>
                </a:cubicBezTo>
                <a:cubicBezTo>
                  <a:pt x="1983" y="4804"/>
                  <a:pt x="2429" y="5404"/>
                  <a:pt x="2911" y="5968"/>
                </a:cubicBezTo>
                <a:cubicBezTo>
                  <a:pt x="2924" y="5984"/>
                  <a:pt x="2942" y="5991"/>
                  <a:pt x="2960" y="5991"/>
                </a:cubicBezTo>
                <a:cubicBezTo>
                  <a:pt x="2986" y="5991"/>
                  <a:pt x="3011" y="5977"/>
                  <a:pt x="3024" y="5950"/>
                </a:cubicBezTo>
                <a:cubicBezTo>
                  <a:pt x="3029" y="5946"/>
                  <a:pt x="3034" y="5937"/>
                  <a:pt x="3034" y="5927"/>
                </a:cubicBezTo>
                <a:cubicBezTo>
                  <a:pt x="3038" y="5927"/>
                  <a:pt x="3043" y="5932"/>
                  <a:pt x="3047" y="5932"/>
                </a:cubicBezTo>
                <a:cubicBezTo>
                  <a:pt x="3047" y="5914"/>
                  <a:pt x="3047" y="5900"/>
                  <a:pt x="3052" y="5887"/>
                </a:cubicBezTo>
                <a:cubicBezTo>
                  <a:pt x="3061" y="5846"/>
                  <a:pt x="3065" y="5809"/>
                  <a:pt x="3065" y="5764"/>
                </a:cubicBezTo>
                <a:cubicBezTo>
                  <a:pt x="3256" y="3890"/>
                  <a:pt x="3352" y="2007"/>
                  <a:pt x="3356" y="120"/>
                </a:cubicBezTo>
                <a:cubicBezTo>
                  <a:pt x="3356" y="79"/>
                  <a:pt x="3325" y="43"/>
                  <a:pt x="3284" y="43"/>
                </a:cubicBezTo>
                <a:cubicBezTo>
                  <a:pt x="2706" y="29"/>
                  <a:pt x="2133" y="20"/>
                  <a:pt x="1556" y="6"/>
                </a:cubicBezTo>
                <a:cubicBezTo>
                  <a:pt x="1394" y="4"/>
                  <a:pt x="1231" y="0"/>
                  <a:pt x="1068" y="0"/>
                </a:cubicBezTo>
                <a:close/>
              </a:path>
            </a:pathLst>
          </a:custGeom>
          <a:solidFill>
            <a:srgbClr val="4C4C4D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endParaRPr sz="4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Google Shape;2873;p71">
            <a:extLst>
              <a:ext uri="{FF2B5EF4-FFF2-40B4-BE49-F238E27FC236}">
                <a16:creationId xmlns:a16="http://schemas.microsoft.com/office/drawing/2014/main" id="{D2295D15-BF26-9ED8-DB10-21D7DA9DDBF9}"/>
              </a:ext>
            </a:extLst>
          </p:cNvPr>
          <p:cNvSpPr/>
          <p:nvPr/>
        </p:nvSpPr>
        <p:spPr>
          <a:xfrm>
            <a:off x="17461088" y="38259"/>
            <a:ext cx="692672" cy="1259950"/>
          </a:xfrm>
          <a:custGeom>
            <a:avLst/>
            <a:gdLst/>
            <a:ahLst/>
            <a:cxnLst/>
            <a:rect l="l" t="t" r="r" b="b"/>
            <a:pathLst>
              <a:path w="3458" h="6290" extrusionOk="0">
                <a:moveTo>
                  <a:pt x="3113" y="1"/>
                </a:moveTo>
                <a:cubicBezTo>
                  <a:pt x="3058" y="1"/>
                  <a:pt x="3008" y="2"/>
                  <a:pt x="2984" y="5"/>
                </a:cubicBezTo>
                <a:cubicBezTo>
                  <a:pt x="2967" y="8"/>
                  <a:pt x="2908" y="9"/>
                  <a:pt x="2827" y="9"/>
                </a:cubicBezTo>
                <a:cubicBezTo>
                  <a:pt x="2634" y="9"/>
                  <a:pt x="2316" y="2"/>
                  <a:pt x="2141" y="2"/>
                </a:cubicBezTo>
                <a:cubicBezTo>
                  <a:pt x="2088" y="2"/>
                  <a:pt x="2048" y="3"/>
                  <a:pt x="2029" y="5"/>
                </a:cubicBezTo>
                <a:cubicBezTo>
                  <a:pt x="1920" y="18"/>
                  <a:pt x="19" y="82"/>
                  <a:pt x="19" y="82"/>
                </a:cubicBezTo>
                <a:cubicBezTo>
                  <a:pt x="19" y="82"/>
                  <a:pt x="1" y="791"/>
                  <a:pt x="19" y="1128"/>
                </a:cubicBezTo>
                <a:cubicBezTo>
                  <a:pt x="37" y="1464"/>
                  <a:pt x="74" y="4466"/>
                  <a:pt x="74" y="4466"/>
                </a:cubicBezTo>
                <a:cubicBezTo>
                  <a:pt x="74" y="4466"/>
                  <a:pt x="719" y="5130"/>
                  <a:pt x="792" y="5243"/>
                </a:cubicBezTo>
                <a:cubicBezTo>
                  <a:pt x="865" y="5357"/>
                  <a:pt x="1984" y="6289"/>
                  <a:pt x="1984" y="6289"/>
                </a:cubicBezTo>
                <a:cubicBezTo>
                  <a:pt x="1984" y="6289"/>
                  <a:pt x="2220" y="6012"/>
                  <a:pt x="2311" y="5903"/>
                </a:cubicBezTo>
                <a:cubicBezTo>
                  <a:pt x="2402" y="5798"/>
                  <a:pt x="3457" y="4429"/>
                  <a:pt x="3457" y="4429"/>
                </a:cubicBezTo>
                <a:lnTo>
                  <a:pt x="3430" y="4138"/>
                </a:lnTo>
                <a:cubicBezTo>
                  <a:pt x="3430" y="4138"/>
                  <a:pt x="3384" y="3001"/>
                  <a:pt x="3357" y="2806"/>
                </a:cubicBezTo>
                <a:cubicBezTo>
                  <a:pt x="3330" y="2615"/>
                  <a:pt x="3357" y="5"/>
                  <a:pt x="3357" y="5"/>
                </a:cubicBezTo>
                <a:cubicBezTo>
                  <a:pt x="3357" y="5"/>
                  <a:pt x="3224" y="1"/>
                  <a:pt x="3113" y="1"/>
                </a:cubicBezTo>
                <a:close/>
              </a:path>
            </a:pathLst>
          </a:custGeom>
          <a:solidFill>
            <a:srgbClr val="ACD5DF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endParaRPr sz="4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Google Shape;2874;p71">
            <a:extLst>
              <a:ext uri="{FF2B5EF4-FFF2-40B4-BE49-F238E27FC236}">
                <a16:creationId xmlns:a16="http://schemas.microsoft.com/office/drawing/2014/main" id="{1FFCC818-30DA-2599-D579-42779E4B0BD5}"/>
              </a:ext>
            </a:extLst>
          </p:cNvPr>
          <p:cNvSpPr/>
          <p:nvPr/>
        </p:nvSpPr>
        <p:spPr>
          <a:xfrm>
            <a:off x="17461088" y="38259"/>
            <a:ext cx="672640" cy="233362"/>
          </a:xfrm>
          <a:custGeom>
            <a:avLst/>
            <a:gdLst/>
            <a:ahLst/>
            <a:cxnLst/>
            <a:rect l="l" t="t" r="r" b="b"/>
            <a:pathLst>
              <a:path w="3358" h="1165" extrusionOk="0">
                <a:moveTo>
                  <a:pt x="3113" y="1"/>
                </a:moveTo>
                <a:cubicBezTo>
                  <a:pt x="3058" y="1"/>
                  <a:pt x="3008" y="2"/>
                  <a:pt x="2984" y="5"/>
                </a:cubicBezTo>
                <a:cubicBezTo>
                  <a:pt x="2969" y="7"/>
                  <a:pt x="2922" y="7"/>
                  <a:pt x="2857" y="7"/>
                </a:cubicBezTo>
                <a:cubicBezTo>
                  <a:pt x="2679" y="7"/>
                  <a:pt x="2364" y="2"/>
                  <a:pt x="2174" y="2"/>
                </a:cubicBezTo>
                <a:cubicBezTo>
                  <a:pt x="2105" y="2"/>
                  <a:pt x="2052" y="3"/>
                  <a:pt x="2029" y="5"/>
                </a:cubicBezTo>
                <a:cubicBezTo>
                  <a:pt x="1920" y="14"/>
                  <a:pt x="19" y="82"/>
                  <a:pt x="19" y="82"/>
                </a:cubicBezTo>
                <a:cubicBezTo>
                  <a:pt x="19" y="82"/>
                  <a:pt x="1" y="791"/>
                  <a:pt x="19" y="1128"/>
                </a:cubicBezTo>
                <a:cubicBezTo>
                  <a:pt x="19" y="1137"/>
                  <a:pt x="19" y="1151"/>
                  <a:pt x="19" y="1164"/>
                </a:cubicBezTo>
                <a:cubicBezTo>
                  <a:pt x="815" y="1146"/>
                  <a:pt x="2402" y="1078"/>
                  <a:pt x="3348" y="1037"/>
                </a:cubicBezTo>
                <a:cubicBezTo>
                  <a:pt x="3353" y="478"/>
                  <a:pt x="3357" y="5"/>
                  <a:pt x="3357" y="5"/>
                </a:cubicBezTo>
                <a:cubicBezTo>
                  <a:pt x="3357" y="5"/>
                  <a:pt x="3224" y="1"/>
                  <a:pt x="3113" y="1"/>
                </a:cubicBezTo>
                <a:close/>
              </a:path>
            </a:pathLst>
          </a:custGeom>
          <a:solidFill>
            <a:srgbClr val="5B94C9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endParaRPr sz="4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Google Shape;2875;p71">
            <a:extLst>
              <a:ext uri="{FF2B5EF4-FFF2-40B4-BE49-F238E27FC236}">
                <a16:creationId xmlns:a16="http://schemas.microsoft.com/office/drawing/2014/main" id="{887B178B-9CE0-52CB-8EFF-D43F8CE58FAA}"/>
              </a:ext>
            </a:extLst>
          </p:cNvPr>
          <p:cNvSpPr/>
          <p:nvPr/>
        </p:nvSpPr>
        <p:spPr>
          <a:xfrm>
            <a:off x="17442061" y="12621"/>
            <a:ext cx="714306" cy="1298410"/>
          </a:xfrm>
          <a:custGeom>
            <a:avLst/>
            <a:gdLst/>
            <a:ahLst/>
            <a:cxnLst/>
            <a:rect l="l" t="t" r="r" b="b"/>
            <a:pathLst>
              <a:path w="3566" h="6482" extrusionOk="0">
                <a:moveTo>
                  <a:pt x="3375" y="169"/>
                </a:moveTo>
                <a:cubicBezTo>
                  <a:pt x="3393" y="1620"/>
                  <a:pt x="3411" y="3066"/>
                  <a:pt x="3429" y="4516"/>
                </a:cubicBezTo>
                <a:cubicBezTo>
                  <a:pt x="3429" y="4530"/>
                  <a:pt x="3434" y="4544"/>
                  <a:pt x="3438" y="4553"/>
                </a:cubicBezTo>
                <a:cubicBezTo>
                  <a:pt x="2970" y="5140"/>
                  <a:pt x="2502" y="5722"/>
                  <a:pt x="2033" y="6308"/>
                </a:cubicBezTo>
                <a:cubicBezTo>
                  <a:pt x="1392" y="5785"/>
                  <a:pt x="787" y="5208"/>
                  <a:pt x="232" y="4585"/>
                </a:cubicBezTo>
                <a:cubicBezTo>
                  <a:pt x="182" y="3853"/>
                  <a:pt x="155" y="3120"/>
                  <a:pt x="146" y="2388"/>
                </a:cubicBezTo>
                <a:cubicBezTo>
                  <a:pt x="137" y="1683"/>
                  <a:pt x="169" y="978"/>
                  <a:pt x="146" y="278"/>
                </a:cubicBezTo>
                <a:cubicBezTo>
                  <a:pt x="1219" y="251"/>
                  <a:pt x="2297" y="214"/>
                  <a:pt x="3375" y="169"/>
                </a:cubicBezTo>
                <a:close/>
                <a:moveTo>
                  <a:pt x="3438" y="1"/>
                </a:moveTo>
                <a:cubicBezTo>
                  <a:pt x="3419" y="1"/>
                  <a:pt x="3400" y="9"/>
                  <a:pt x="3388" y="23"/>
                </a:cubicBezTo>
                <a:cubicBezTo>
                  <a:pt x="2283" y="69"/>
                  <a:pt x="1178" y="105"/>
                  <a:pt x="73" y="133"/>
                </a:cubicBezTo>
                <a:cubicBezTo>
                  <a:pt x="37" y="137"/>
                  <a:pt x="0" y="164"/>
                  <a:pt x="5" y="205"/>
                </a:cubicBezTo>
                <a:cubicBezTo>
                  <a:pt x="32" y="933"/>
                  <a:pt x="0" y="1661"/>
                  <a:pt x="10" y="2388"/>
                </a:cubicBezTo>
                <a:cubicBezTo>
                  <a:pt x="14" y="3129"/>
                  <a:pt x="46" y="3871"/>
                  <a:pt x="96" y="4607"/>
                </a:cubicBezTo>
                <a:cubicBezTo>
                  <a:pt x="91" y="4626"/>
                  <a:pt x="96" y="4648"/>
                  <a:pt x="114" y="4667"/>
                </a:cubicBezTo>
                <a:cubicBezTo>
                  <a:pt x="696" y="5321"/>
                  <a:pt x="1328" y="5922"/>
                  <a:pt x="2006" y="6472"/>
                </a:cubicBezTo>
                <a:cubicBezTo>
                  <a:pt x="2014" y="6479"/>
                  <a:pt x="2026" y="6482"/>
                  <a:pt x="2038" y="6482"/>
                </a:cubicBezTo>
                <a:cubicBezTo>
                  <a:pt x="2058" y="6482"/>
                  <a:pt x="2081" y="6473"/>
                  <a:pt x="2092" y="6458"/>
                </a:cubicBezTo>
                <a:cubicBezTo>
                  <a:pt x="2574" y="5853"/>
                  <a:pt x="3061" y="5249"/>
                  <a:pt x="3543" y="4644"/>
                </a:cubicBezTo>
                <a:cubicBezTo>
                  <a:pt x="3566" y="4617"/>
                  <a:pt x="3566" y="4580"/>
                  <a:pt x="3552" y="4557"/>
                </a:cubicBezTo>
                <a:cubicBezTo>
                  <a:pt x="3561" y="4548"/>
                  <a:pt x="3566" y="4530"/>
                  <a:pt x="3566" y="4516"/>
                </a:cubicBezTo>
                <a:cubicBezTo>
                  <a:pt x="3548" y="3034"/>
                  <a:pt x="3529" y="1551"/>
                  <a:pt x="3511" y="73"/>
                </a:cubicBezTo>
                <a:cubicBezTo>
                  <a:pt x="3508" y="24"/>
                  <a:pt x="3472" y="1"/>
                  <a:pt x="3438" y="1"/>
                </a:cubicBezTo>
                <a:close/>
              </a:path>
            </a:pathLst>
          </a:custGeom>
          <a:solidFill>
            <a:srgbClr val="4C4C4D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endParaRPr sz="4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CB00A5B6-31DF-5EF4-20FD-A85572C7A3DE}"/>
              </a:ext>
            </a:extLst>
          </p:cNvPr>
          <p:cNvSpPr txBox="1"/>
          <p:nvPr/>
        </p:nvSpPr>
        <p:spPr>
          <a:xfrm>
            <a:off x="838199" y="1499242"/>
            <a:ext cx="16670675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4400" b="1" i="1" dirty="0" err="1">
                <a:solidFill>
                  <a:srgbClr val="00206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Ví</a:t>
            </a:r>
            <a:r>
              <a:rPr lang="en-US" sz="4400" b="1" i="1" dirty="0">
                <a:solidFill>
                  <a:srgbClr val="00206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4400" b="1" i="1" dirty="0" err="1">
                <a:solidFill>
                  <a:srgbClr val="00206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dụ</a:t>
            </a:r>
            <a:r>
              <a:rPr lang="en-US" sz="4400" b="1" i="1" dirty="0">
                <a:solidFill>
                  <a:srgbClr val="00206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1: </a:t>
            </a:r>
            <a:r>
              <a:rPr lang="en-US" sz="4400" i="1" dirty="0">
                <a:solidFill>
                  <a:srgbClr val="00206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Qua </a:t>
            </a:r>
            <a:r>
              <a:rPr lang="en-US" sz="4400" i="1" dirty="0" err="1">
                <a:solidFill>
                  <a:srgbClr val="00206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sát</a:t>
            </a:r>
            <a:r>
              <a:rPr lang="en-US" sz="4400" i="1" dirty="0">
                <a:solidFill>
                  <a:srgbClr val="00206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4400" dirty="0">
                <a:latin typeface="Arial" panose="020B0604020202020204" pitchFamily="34" charset="0"/>
                <a:cs typeface="Arial" panose="020B0604020202020204" pitchFamily="34" charset="0"/>
              </a:rPr>
              <a:t> 58 và chỉ </a:t>
            </a:r>
            <a:r>
              <a:rPr lang="en-US" sz="4400" dirty="0" err="1">
                <a:latin typeface="Arial" panose="020B0604020202020204" pitchFamily="34" charset="0"/>
                <a:cs typeface="Arial" panose="020B0604020202020204" pitchFamily="34" charset="0"/>
              </a:rPr>
              <a:t>ra</a:t>
            </a:r>
            <a:r>
              <a:rPr lang="en-US" sz="4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4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>
                <a:latin typeface="Arial" panose="020B0604020202020204" pitchFamily="34" charset="0"/>
                <a:cs typeface="Arial" panose="020B0604020202020204" pitchFamily="34" charset="0"/>
              </a:rPr>
              <a:t>cặp</a:t>
            </a:r>
            <a:r>
              <a:rPr lang="en-US" sz="4400" dirty="0">
                <a:latin typeface="Arial" panose="020B0604020202020204" pitchFamily="34" charset="0"/>
                <a:cs typeface="Arial" panose="020B0604020202020204" pitchFamily="34" charset="0"/>
              </a:rPr>
              <a:t> tam giác </a:t>
            </a:r>
            <a:r>
              <a:rPr lang="en-US" sz="4400" dirty="0" err="1">
                <a:latin typeface="Arial" panose="020B0604020202020204" pitchFamily="34" charset="0"/>
                <a:cs typeface="Arial" panose="020B0604020202020204" pitchFamily="34" charset="0"/>
              </a:rPr>
              <a:t>đồng</a:t>
            </a:r>
            <a:r>
              <a:rPr lang="en-US" sz="4400" dirty="0">
                <a:latin typeface="Arial" panose="020B0604020202020204" pitchFamily="34" charset="0"/>
                <a:cs typeface="Arial" panose="020B0604020202020204" pitchFamily="34" charset="0"/>
              </a:rPr>
              <a:t> dạng</a:t>
            </a:r>
            <a:endParaRPr lang="vi-VN" sz="4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5E6F4443-AB68-D6AA-E1F9-BE950021C4E9}"/>
                  </a:ext>
                </a:extLst>
              </p:cNvPr>
              <p:cNvSpPr txBox="1"/>
              <p:nvPr/>
            </p:nvSpPr>
            <p:spPr>
              <a:xfrm>
                <a:off x="3733800" y="6102399"/>
                <a:ext cx="9906000" cy="376577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i="1" dirty="0">
                    <a:latin typeface="Arial" panose="020B0604020202020204" pitchFamily="34" charset="0"/>
                    <a:cs typeface="Arial" panose="020B0604020202020204" pitchFamily="34" charset="0"/>
                  </a:rPr>
                  <a:t>Xét </a:t>
                </a:r>
                <a14:m>
                  <m:oMath xmlns:m="http://schemas.openxmlformats.org/officeDocument/2006/math">
                    <m:r>
                      <a:rPr lang="en-US" sz="4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∆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𝐴𝐵𝐶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𝑣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à ∆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𝑀𝑁𝑃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𝑐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ó:</m:t>
                    </m:r>
                  </m:oMath>
                </a14:m>
                <a:endParaRPr lang="en-US" sz="4400" b="0" i="1" dirty="0">
                  <a:latin typeface="Arial" panose="020B0604020202020204" pitchFamily="34" charset="0"/>
                  <a:ea typeface="Cambria Math" panose="02040503050406030204" pitchFamily="18" charset="0"/>
                  <a:cs typeface="Arial" panose="020B0604020202020204" pitchFamily="34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𝐴𝐵</m:t>
                          </m:r>
                        </m:num>
                        <m:den>
                          <m:r>
                            <a:rPr lang="en-US" sz="4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𝑀𝑁</m:t>
                          </m:r>
                        </m:den>
                      </m:f>
                      <m:r>
                        <a:rPr lang="en-US" sz="44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5</m:t>
                          </m:r>
                        </m:num>
                        <m:den>
                          <m:r>
                            <a:rPr lang="en-US" sz="4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2,5</m:t>
                          </m:r>
                        </m:den>
                      </m:f>
                      <m:r>
                        <a:rPr lang="en-US" sz="44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2;</m:t>
                      </m:r>
                      <m:f>
                        <m:fPr>
                          <m:ctrlPr>
                            <a:rPr lang="en-US" sz="4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𝐵𝐶</m:t>
                          </m:r>
                        </m:num>
                        <m:den>
                          <m:r>
                            <a:rPr lang="en-US" sz="4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𝑁𝑃</m:t>
                          </m:r>
                        </m:den>
                      </m:f>
                      <m:r>
                        <a:rPr lang="en-US" sz="44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4</m:t>
                          </m:r>
                        </m:num>
                        <m:den>
                          <m:r>
                            <a:rPr lang="en-US" sz="4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2</m:t>
                          </m:r>
                        </m:den>
                      </m:f>
                      <m:r>
                        <a:rPr lang="en-US" sz="44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2;</m:t>
                      </m:r>
                      <m:f>
                        <m:fPr>
                          <m:ctrlPr>
                            <a:rPr lang="en-US" sz="4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𝐶𝐴</m:t>
                          </m:r>
                        </m:num>
                        <m:den>
                          <m:r>
                            <a:rPr lang="en-US" sz="4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𝑃𝑀</m:t>
                          </m:r>
                        </m:den>
                      </m:f>
                      <m:r>
                        <a:rPr lang="en-US" sz="44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6</m:t>
                          </m:r>
                        </m:num>
                        <m:den>
                          <m:r>
                            <a:rPr lang="en-US" sz="4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3</m:t>
                          </m:r>
                        </m:den>
                      </m:f>
                      <m:r>
                        <a:rPr lang="en-US" sz="44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2</m:t>
                      </m:r>
                    </m:oMath>
                  </m:oMathPara>
                </a14:m>
                <a:endParaRPr lang="en-US" sz="4400" b="0" i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r>
                  <a:rPr lang="en-US" sz="4400" i="1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uy</a:t>
                </a:r>
                <a:r>
                  <a:rPr lang="en-US" sz="4400" i="1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i="1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ra</a:t>
                </a:r>
                <a:r>
                  <a:rPr lang="en-US" sz="4400" i="1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𝐴𝐵</m:t>
                        </m:r>
                      </m:num>
                      <m:den>
                        <m:r>
                          <a:rPr lang="en-US" sz="4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𝑀𝑁</m:t>
                        </m:r>
                      </m:den>
                    </m:f>
                    <m:r>
                      <a:rPr lang="en-US" sz="4400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𝐵𝐶</m:t>
                        </m:r>
                      </m:num>
                      <m:den>
                        <m:r>
                          <a:rPr lang="en-US" sz="4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𝑁𝑃</m:t>
                        </m:r>
                      </m:den>
                    </m:f>
                    <m:r>
                      <a:rPr lang="en-US" sz="44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𝐶𝐴</m:t>
                        </m:r>
                      </m:num>
                      <m:den>
                        <m:r>
                          <a:rPr lang="en-US" sz="4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𝑃𝑀</m:t>
                        </m:r>
                      </m:den>
                    </m:f>
                  </m:oMath>
                </a14:m>
                <a:endParaRPr lang="en-US" sz="4400" i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r>
                  <a:rPr lang="en-US" sz="4400" i="1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ậy</a:t>
                </a:r>
                <a:r>
                  <a:rPr lang="en-US" sz="4400" i="1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∆</m:t>
                    </m:r>
                    <m:r>
                      <a:rPr lang="en-US" sz="44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𝐴𝐵𝐶</m:t>
                    </m:r>
                    <m:r>
                      <a:rPr lang="en-US" sz="44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 ~ ∆</m:t>
                    </m:r>
                    <m:r>
                      <a:rPr lang="en-US" sz="44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𝑀𝑁𝑃</m:t>
                    </m:r>
                    <m:r>
                      <a:rPr lang="en-US" sz="44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</m:oMath>
                </a14:m>
                <a:endParaRPr lang="en-US" sz="4400" i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5E6F4443-AB68-D6AA-E1F9-BE950021C4E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33800" y="6102399"/>
                <a:ext cx="9906000" cy="3765774"/>
              </a:xfrm>
              <a:prstGeom prst="rect">
                <a:avLst/>
              </a:prstGeom>
              <a:blipFill>
                <a:blip r:embed="rId2"/>
                <a:stretch>
                  <a:fillRect l="-2523" t="-3398" b="-6634"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4" name="Picture 1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6248400" y="145624"/>
            <a:ext cx="2774505" cy="1286362"/>
          </a:xfrm>
          <a:prstGeom prst="rect">
            <a:avLst/>
          </a:prstGeom>
        </p:spPr>
      </p:pic>
      <p:pic>
        <p:nvPicPr>
          <p:cNvPr id="45" name="Picture 14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>
            <a:off x="2286000" y="131949"/>
            <a:ext cx="1586652" cy="1647833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7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838199" y="2227537"/>
            <a:ext cx="10085306" cy="2958356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</p:spTree>
    <p:extLst>
      <p:ext uri="{BB962C8B-B14F-4D97-AF65-F5344CB8AC3E}">
        <p14:creationId xmlns:p14="http://schemas.microsoft.com/office/powerpoint/2010/main" val="14177844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4" grpId="0"/>
      <p:bldP spid="38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089</TotalTime>
  <Words>1144</Words>
  <Application>Microsoft Office PowerPoint</Application>
  <PresentationFormat>Custom</PresentationFormat>
  <Paragraphs>100</Paragraphs>
  <Slides>2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25" baseType="lpstr">
      <vt:lpstr>Cambria Math</vt:lpstr>
      <vt:lpstr>Arial</vt:lpstr>
      <vt:lpstr>Calibri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Orange Minimal Kids English Lesson Presentation</dc:title>
  <dc:creator>Lê Thảo</dc:creator>
  <cp:lastModifiedBy>CHU THU</cp:lastModifiedBy>
  <cp:revision>74</cp:revision>
  <dcterms:created xsi:type="dcterms:W3CDTF">2006-08-16T00:00:00Z</dcterms:created>
  <dcterms:modified xsi:type="dcterms:W3CDTF">2023-11-15T04:00:26Z</dcterms:modified>
  <dc:identifier>DAFO_vq2ktk</dc:identifier>
</cp:coreProperties>
</file>